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charts/chart14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charts/chart15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ppt/charts/chart16.xml" ContentType="application/vnd.openxmlformats-officedocument.drawingml.chart+xml"/>
  <Override PartName="/ppt/charts/style16.xml" ContentType="application/vnd.ms-office.chartstyle+xml"/>
  <Override PartName="/ppt/charts/colors16.xml" ContentType="application/vnd.ms-office.chartcolorstyle+xml"/>
  <Override PartName="/ppt/charts/chart17.xml" ContentType="application/vnd.openxmlformats-officedocument.drawingml.chart+xml"/>
  <Override PartName="/ppt/charts/style17.xml" ContentType="application/vnd.ms-office.chartstyle+xml"/>
  <Override PartName="/ppt/charts/colors17.xml" ContentType="application/vnd.ms-office.chartcolorstyl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27"/>
  </p:notesMasterIdLst>
  <p:sldIdLst>
    <p:sldId id="423" r:id="rId3"/>
    <p:sldId id="395" r:id="rId4"/>
    <p:sldId id="422" r:id="rId5"/>
    <p:sldId id="421" r:id="rId6"/>
    <p:sldId id="424" r:id="rId7"/>
    <p:sldId id="425" r:id="rId8"/>
    <p:sldId id="426" r:id="rId9"/>
    <p:sldId id="427" r:id="rId10"/>
    <p:sldId id="428" r:id="rId11"/>
    <p:sldId id="429" r:id="rId12"/>
    <p:sldId id="430" r:id="rId13"/>
    <p:sldId id="431" r:id="rId14"/>
    <p:sldId id="432" r:id="rId15"/>
    <p:sldId id="433" r:id="rId16"/>
    <p:sldId id="434" r:id="rId17"/>
    <p:sldId id="435" r:id="rId18"/>
    <p:sldId id="437" r:id="rId19"/>
    <p:sldId id="438" r:id="rId20"/>
    <p:sldId id="440" r:id="rId21"/>
    <p:sldId id="441" r:id="rId22"/>
    <p:sldId id="442" r:id="rId23"/>
    <p:sldId id="443" r:id="rId24"/>
    <p:sldId id="445" r:id="rId25"/>
    <p:sldId id="444" r:id="rId26"/>
  </p:sldIdLst>
  <p:sldSz cx="9144000" cy="5143500" type="screen16x9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0000FF"/>
    <a:srgbClr val="0077EE"/>
    <a:srgbClr val="FFFF2F"/>
    <a:srgbClr val="FFCCFF"/>
    <a:srgbClr val="FFCC00"/>
    <a:srgbClr val="CC99FF"/>
    <a:srgbClr val="B6C151"/>
    <a:srgbClr val="87C7D9"/>
    <a:srgbClr val="B6B6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92" autoAdjust="0"/>
  </p:normalViewPr>
  <p:slideViewPr>
    <p:cSldViewPr>
      <p:cViewPr varScale="1">
        <p:scale>
          <a:sx n="112" d="100"/>
          <a:sy n="112" d="100"/>
        </p:scale>
        <p:origin x="408" y="77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9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0.xlsx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1.xlsx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2.xlsx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3.xlsx"/><Relationship Id="rId2" Type="http://schemas.microsoft.com/office/2011/relationships/chartColorStyle" Target="colors14.xml"/><Relationship Id="rId1" Type="http://schemas.microsoft.com/office/2011/relationships/chartStyle" Target="style14.xml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4.xlsx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5.xlsx"/><Relationship Id="rId2" Type="http://schemas.microsoft.com/office/2011/relationships/chartColorStyle" Target="colors16.xml"/><Relationship Id="rId1" Type="http://schemas.microsoft.com/office/2011/relationships/chartStyle" Target="style16.xml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6.xlsx"/><Relationship Id="rId2" Type="http://schemas.microsoft.com/office/2011/relationships/chartColorStyle" Target="colors17.xml"/><Relationship Id="rId1" Type="http://schemas.microsoft.com/office/2011/relationships/chartStyle" Target="style17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ành phần của đất tốt cho cây trồng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1BAD-4685-ACD0-726AD681CE9B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1BAD-4685-ACD0-726AD681CE9B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1BAD-4685-ACD0-726AD681CE9B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1BAD-4685-ACD0-726AD681CE9B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1BAD-4685-ACD0-726AD681CE9B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1BAD-4685-ACD0-726AD681CE9B}"/>
              </c:ext>
            </c:extLst>
          </c:dPt>
          <c:cat>
            <c:strRef>
              <c:f>Sheet1!$A$2:$A$7</c:f>
              <c:strCache>
                <c:ptCount val="4"/>
                <c:pt idx="0">
                  <c:v>Không khí</c:v>
                </c:pt>
                <c:pt idx="1">
                  <c:v>Nước</c:v>
                </c:pt>
                <c:pt idx="2">
                  <c:v>Chất Khoáng</c:v>
                </c:pt>
                <c:pt idx="3">
                  <c:v>Chấn mùn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0</c:v>
                </c:pt>
                <c:pt idx="1">
                  <c:v>30</c:v>
                </c:pt>
                <c:pt idx="2">
                  <c:v>3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1BAD-4685-ACD0-726AD681CE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5719746570140269"/>
          <c:y val="0.23901373642163343"/>
          <c:w val="0.33903069808581615"/>
          <c:h val="0.6883242331934786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7DC5-48BB-B21A-FFCBCB5D4D87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7DC5-48BB-B21A-FFCBCB5D4D87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7DC5-48BB-B21A-FFCBCB5D4D87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7DC5-48BB-B21A-FFCBCB5D4D87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7DC5-48BB-B21A-FFCBCB5D4D87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7DC5-48BB-B21A-FFCBCB5D4D87}"/>
              </c:ext>
            </c:extLst>
          </c:dPt>
          <c:cat>
            <c:numRef>
              <c:f>Sheet1!$A$2:$A$7</c:f>
              <c:numCache>
                <c:formatCode>General</c:formatCode>
                <c:ptCount val="6"/>
              </c:numCache>
            </c:numRef>
          </c:cat>
          <c:val>
            <c:numRef>
              <c:f>Sheet1!$B$2:$B$7</c:f>
              <c:numCache>
                <c:formatCode>General</c:formatCode>
                <c:ptCount val="6"/>
                <c:pt idx="0">
                  <c:v>50</c:v>
                </c:pt>
                <c:pt idx="1">
                  <c:v>25</c:v>
                </c:pt>
                <c:pt idx="2">
                  <c:v>20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7DC5-48BB-B21A-FFCBCB5D4D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6224-46C5-85CC-25E5EBF7121C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6224-46C5-85CC-25E5EBF7121C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6224-46C5-85CC-25E5EBF7121C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6224-46C5-85CC-25E5EBF7121C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6224-46C5-85CC-25E5EBF7121C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6224-46C5-85CC-25E5EBF7121C}"/>
              </c:ext>
            </c:extLst>
          </c:dPt>
          <c:cat>
            <c:strRef>
              <c:f>Sheet1!$A$2:$A$7</c:f>
              <c:strCache>
                <c:ptCount val="4"/>
                <c:pt idx="0">
                  <c:v>Ăn uống</c:v>
                </c:pt>
                <c:pt idx="1">
                  <c:v>Gáo dục</c:v>
                </c:pt>
                <c:pt idx="2">
                  <c:v>Điện nước</c:v>
                </c:pt>
                <c:pt idx="3">
                  <c:v>Các khoản khác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40</c:v>
                </c:pt>
                <c:pt idx="1">
                  <c:v>25</c:v>
                </c:pt>
                <c:pt idx="2">
                  <c:v>15</c:v>
                </c:pt>
                <c:pt idx="3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6224-46C5-85CC-25E5EBF712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8745349139049929E-2"/>
          <c:y val="0.25256583123188031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0070C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891E-436B-8BB3-7C6E0DB46053}"/>
              </c:ext>
            </c:extLst>
          </c:dPt>
          <c:dPt>
            <c:idx val="1"/>
            <c:bubble3D val="0"/>
            <c:spPr>
              <a:solidFill>
                <a:srgbClr val="C0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891E-436B-8BB3-7C6E0DB46053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891E-436B-8BB3-7C6E0DB46053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891E-436B-8BB3-7C6E0DB46053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891E-436B-8BB3-7C6E0DB46053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891E-436B-8BB3-7C6E0DB46053}"/>
              </c:ext>
            </c:extLst>
          </c:dPt>
          <c:cat>
            <c:strRef>
              <c:f>Sheet1!$A$2:$A$7</c:f>
              <c:strCache>
                <c:ptCount val="4"/>
                <c:pt idx="0">
                  <c:v>Số và Đại số</c:v>
                </c:pt>
                <c:pt idx="1">
                  <c:v>Hình học và Đo lường</c:v>
                </c:pt>
                <c:pt idx="2">
                  <c:v>Một số yếu tố Thống kê và Xác suất</c:v>
                </c:pt>
                <c:pt idx="3">
                  <c:v>Hoạt động thực hành và trải nghiệm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43</c:v>
                </c:pt>
                <c:pt idx="1">
                  <c:v>36</c:v>
                </c:pt>
                <c:pt idx="2">
                  <c:v>14</c:v>
                </c:pt>
                <c:pt idx="3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891E-436B-8BB3-7C6E0DB460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18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ống kê số tiết học các phần của môn Toán lớp 7</a:t>
            </a:r>
            <a:endParaRPr 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1.8745349139049929E-2"/>
          <c:y val="0.25256583123188031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0070C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DDDD-4F8A-8B6B-B0475168E991}"/>
              </c:ext>
            </c:extLst>
          </c:dPt>
          <c:dPt>
            <c:idx val="1"/>
            <c:bubble3D val="0"/>
            <c:spPr>
              <a:solidFill>
                <a:srgbClr val="C0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DDDD-4F8A-8B6B-B0475168E991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DDDD-4F8A-8B6B-B0475168E991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DDDD-4F8A-8B6B-B0475168E991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DDDD-4F8A-8B6B-B0475168E991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DDDD-4F8A-8B6B-B0475168E991}"/>
              </c:ext>
            </c:extLst>
          </c:dPt>
          <c:cat>
            <c:strRef>
              <c:f>Sheet1!$A$2:$A$7</c:f>
              <c:strCache>
                <c:ptCount val="4"/>
                <c:pt idx="0">
                  <c:v>Số và Đại số</c:v>
                </c:pt>
                <c:pt idx="1">
                  <c:v>Hình học và Đo lường</c:v>
                </c:pt>
                <c:pt idx="2">
                  <c:v>Một số yếu tố Thống kê và Xác suất</c:v>
                </c:pt>
                <c:pt idx="3">
                  <c:v>Hoạt động thực hành và trải nghiệm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43</c:v>
                </c:pt>
                <c:pt idx="1">
                  <c:v>36</c:v>
                </c:pt>
                <c:pt idx="2">
                  <c:v>14</c:v>
                </c:pt>
                <c:pt idx="3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DDDD-4F8A-8B6B-B0475168E9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33241111165452147"/>
          <c:y val="0.30850771104592317"/>
          <c:w val="0.66758885908492205"/>
          <c:h val="0.5793916936853482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18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ể loại phim yêu thích của 80 học sinh khối 7</a:t>
            </a:r>
            <a:endParaRPr 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1.8745349139049929E-2"/>
          <c:y val="0.25256583123188031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0070C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2B2C-46CE-B560-C25DBBEA4DC6}"/>
              </c:ext>
            </c:extLst>
          </c:dPt>
          <c:dPt>
            <c:idx val="1"/>
            <c:bubble3D val="0"/>
            <c:spPr>
              <a:solidFill>
                <a:srgbClr val="C0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2B2C-46CE-B560-C25DBBEA4DC6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2B2C-46CE-B560-C25DBBEA4DC6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2B2C-46CE-B560-C25DBBEA4DC6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2B2C-46CE-B560-C25DBBEA4DC6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2B2C-46CE-B560-C25DBBEA4DC6}"/>
              </c:ext>
            </c:extLst>
          </c:dPt>
          <c:cat>
            <c:strRef>
              <c:f>Sheet1!$A$2:$A$7</c:f>
              <c:strCache>
                <c:ptCount val="4"/>
                <c:pt idx="0">
                  <c:v>Phim hài</c:v>
                </c:pt>
                <c:pt idx="1">
                  <c:v>Phim phiêu lưu, mạo hiểm</c:v>
                </c:pt>
                <c:pt idx="2">
                  <c:v>Phim hình sự</c:v>
                </c:pt>
                <c:pt idx="3">
                  <c:v>Phim hoạt hình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6</c:v>
                </c:pt>
                <c:pt idx="1">
                  <c:v>25</c:v>
                </c:pt>
                <c:pt idx="2">
                  <c:v>25</c:v>
                </c:pt>
                <c:pt idx="3">
                  <c:v>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2B2C-46CE-B560-C25DBBEA4D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33241113940218703"/>
          <c:y val="0.2997931140960321"/>
          <c:w val="0.66758885908492205"/>
          <c:h val="0.5793916936853482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loại nước uống yêu thích của học sinh lớp 7A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2823493217194"/>
          <c:y val="0.25256583123188031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C7E5-4536-B2B4-924C180D05C2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C7E5-4536-B2B4-924C180D05C2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C7E5-4536-B2B4-924C180D05C2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C7E5-4536-B2B4-924C180D05C2}"/>
              </c:ext>
            </c:extLst>
          </c:dPt>
          <c:dPt>
            <c:idx val="4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C7E5-4536-B2B4-924C180D05C2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C7E5-4536-B2B4-924C180D05C2}"/>
              </c:ext>
            </c:extLst>
          </c:dPt>
          <c:cat>
            <c:strRef>
              <c:f>Sheet1!$A$2:$A$7</c:f>
              <c:strCache>
                <c:ptCount val="5"/>
                <c:pt idx="0">
                  <c:v>Nước  chanh</c:v>
                </c:pt>
                <c:pt idx="1">
                  <c:v>Nước cam</c:v>
                </c:pt>
                <c:pt idx="2">
                  <c:v>Nước suối</c:v>
                </c:pt>
                <c:pt idx="3">
                  <c:v>Trà sữa</c:v>
                </c:pt>
                <c:pt idx="4">
                  <c:v>Sinh tố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10</c:v>
                </c:pt>
                <c:pt idx="1">
                  <c:v>10</c:v>
                </c:pt>
                <c:pt idx="2">
                  <c:v>25</c:v>
                </c:pt>
                <c:pt idx="3">
                  <c:v>30</c:v>
                </c:pt>
                <c:pt idx="4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C7E5-4536-B2B4-924C180D05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1079941930335635"/>
          <c:y val="0.27800662172130447"/>
          <c:w val="0.33903069808581615"/>
          <c:h val="0.53581870893589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loại nước uống yêu thích của học sinh lớp 7A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2823493217194"/>
          <c:y val="0.25256583123188031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4F0C-464F-BC0F-F33A600E70AE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4F0C-464F-BC0F-F33A600E70AE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4F0C-464F-BC0F-F33A600E70AE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4F0C-464F-BC0F-F33A600E70AE}"/>
              </c:ext>
            </c:extLst>
          </c:dPt>
          <c:dPt>
            <c:idx val="4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4F0C-464F-BC0F-F33A600E70AE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4F0C-464F-BC0F-F33A600E70AE}"/>
              </c:ext>
            </c:extLst>
          </c:dPt>
          <c:cat>
            <c:strRef>
              <c:f>Sheet1!$A$2:$A$7</c:f>
              <c:strCache>
                <c:ptCount val="5"/>
                <c:pt idx="0">
                  <c:v>Nước  chanh</c:v>
                </c:pt>
                <c:pt idx="1">
                  <c:v>Nước cam</c:v>
                </c:pt>
                <c:pt idx="2">
                  <c:v>Nước suối</c:v>
                </c:pt>
                <c:pt idx="3">
                  <c:v>Trà sữa</c:v>
                </c:pt>
                <c:pt idx="4">
                  <c:v>Sinh tố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10</c:v>
                </c:pt>
                <c:pt idx="1">
                  <c:v>10</c:v>
                </c:pt>
                <c:pt idx="2">
                  <c:v>25</c:v>
                </c:pt>
                <c:pt idx="3">
                  <c:v>30</c:v>
                </c:pt>
                <c:pt idx="4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4F0C-464F-BC0F-F33A600E70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1079941930335635"/>
          <c:y val="0.27800662172130447"/>
          <c:w val="0.33903069808581615"/>
          <c:h val="0.53581870893589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xếp loại học lực học sinh lớp 7A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62823493217194"/>
          <c:y val="0.25256583123188031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3ED-4E24-961D-EBF33C6D5D84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3ED-4E24-961D-EBF33C6D5D84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A3ED-4E24-961D-EBF33C6D5D84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A3ED-4E24-961D-EBF33C6D5D84}"/>
              </c:ext>
            </c:extLst>
          </c:dPt>
          <c:dPt>
            <c:idx val="4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A3ED-4E24-961D-EBF33C6D5D84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A3ED-4E24-961D-EBF33C6D5D84}"/>
              </c:ext>
            </c:extLst>
          </c:dPt>
          <c:cat>
            <c:strRef>
              <c:f>Sheet1!$A$2:$A$7</c:f>
              <c:strCache>
                <c:ptCount val="4"/>
                <c:pt idx="0">
                  <c:v>Tốt</c:v>
                </c:pt>
                <c:pt idx="1">
                  <c:v>Khá</c:v>
                </c:pt>
                <c:pt idx="2">
                  <c:v>Đạt</c:v>
                </c:pt>
                <c:pt idx="3">
                  <c:v>Chưa đạt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22</c:v>
                </c:pt>
                <c:pt idx="1">
                  <c:v>50</c:v>
                </c:pt>
                <c:pt idx="2">
                  <c:v>14</c:v>
                </c:pt>
                <c:pt idx="3">
                  <c:v>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A3ED-4E24-961D-EBF33C6D5D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1079941930335635"/>
          <c:y val="0.27800662172130447"/>
          <c:w val="0.33903069808581615"/>
          <c:h val="0.53581870893589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ành phần của đất tốt cho cây trồng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17FC-41BE-9362-63743176C49E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17FC-41BE-9362-63743176C49E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17FC-41BE-9362-63743176C49E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17FC-41BE-9362-63743176C49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17FC-41BE-9362-63743176C49E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17FC-41BE-9362-63743176C49E}"/>
              </c:ext>
            </c:extLst>
          </c:dPt>
          <c:cat>
            <c:strRef>
              <c:f>Sheet1!$A$2:$A$7</c:f>
              <c:strCache>
                <c:ptCount val="4"/>
                <c:pt idx="0">
                  <c:v>Không khí</c:v>
                </c:pt>
                <c:pt idx="1">
                  <c:v>Nước</c:v>
                </c:pt>
                <c:pt idx="2">
                  <c:v>Chất Khoáng</c:v>
                </c:pt>
                <c:pt idx="3">
                  <c:v>Chấn mùn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0</c:v>
                </c:pt>
                <c:pt idx="1">
                  <c:v>30</c:v>
                </c:pt>
                <c:pt idx="2">
                  <c:v>3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17FC-41BE-9362-63743176C49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5719746570140269"/>
          <c:y val="0.23901373642163343"/>
          <c:w val="0.33903069808581615"/>
          <c:h val="0.6883242331934786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ành phần của đất tốt cho cây trồng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62B9-4AF2-9D74-44BEBC572F6B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62B9-4AF2-9D74-44BEBC572F6B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62B9-4AF2-9D74-44BEBC572F6B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62B9-4AF2-9D74-44BEBC572F6B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62B9-4AF2-9D74-44BEBC572F6B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62B9-4AF2-9D74-44BEBC572F6B}"/>
              </c:ext>
            </c:extLst>
          </c:dPt>
          <c:cat>
            <c:strRef>
              <c:f>Sheet1!$A$2:$A$7</c:f>
              <c:strCache>
                <c:ptCount val="4"/>
                <c:pt idx="0">
                  <c:v>Không khí</c:v>
                </c:pt>
                <c:pt idx="1">
                  <c:v>Nước</c:v>
                </c:pt>
                <c:pt idx="2">
                  <c:v>Chất Khoáng</c:v>
                </c:pt>
                <c:pt idx="3">
                  <c:v>Chấn mùn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0</c:v>
                </c:pt>
                <c:pt idx="1">
                  <c:v>30</c:v>
                </c:pt>
                <c:pt idx="2">
                  <c:v>3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62B9-4AF2-9D74-44BEBC572F6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5719746570140269"/>
          <c:y val="0.23901373642163343"/>
          <c:w val="0.33903069808581615"/>
          <c:h val="0.6883242331934786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ành phần của đất tốt cho cây trồng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D802-4DCF-8191-8F5FC04E868C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D802-4DCF-8191-8F5FC04E868C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D802-4DCF-8191-8F5FC04E868C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D802-4DCF-8191-8F5FC04E868C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D802-4DCF-8191-8F5FC04E868C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D802-4DCF-8191-8F5FC04E868C}"/>
              </c:ext>
            </c:extLst>
          </c:dPt>
          <c:cat>
            <c:strRef>
              <c:f>Sheet1!$A$2:$A$7</c:f>
              <c:strCache>
                <c:ptCount val="4"/>
                <c:pt idx="0">
                  <c:v>Không khí</c:v>
                </c:pt>
                <c:pt idx="1">
                  <c:v>Nước</c:v>
                </c:pt>
                <c:pt idx="2">
                  <c:v>Chất Khoáng</c:v>
                </c:pt>
                <c:pt idx="3">
                  <c:v>Chấn mùn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0</c:v>
                </c:pt>
                <c:pt idx="1">
                  <c:v>30</c:v>
                </c:pt>
                <c:pt idx="2">
                  <c:v>3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D802-4DCF-8191-8F5FC04E86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5719746570140269"/>
          <c:y val="0.23901373642163343"/>
          <c:w val="0.33903069808581615"/>
          <c:h val="0.6883242331934786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ành phần của đất tốt cho cây trồng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2F1B-4D28-8ADC-839DB8DEB797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2F1B-4D28-8ADC-839DB8DEB797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2F1B-4D28-8ADC-839DB8DEB797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2F1B-4D28-8ADC-839DB8DEB797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2F1B-4D28-8ADC-839DB8DEB797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2F1B-4D28-8ADC-839DB8DEB797}"/>
              </c:ext>
            </c:extLst>
          </c:dPt>
          <c:cat>
            <c:strRef>
              <c:f>Sheet1!$A$2:$A$7</c:f>
              <c:strCache>
                <c:ptCount val="4"/>
                <c:pt idx="0">
                  <c:v>Không khí</c:v>
                </c:pt>
                <c:pt idx="1">
                  <c:v>Nước</c:v>
                </c:pt>
                <c:pt idx="2">
                  <c:v>Chất Khoáng</c:v>
                </c:pt>
                <c:pt idx="3">
                  <c:v>Chấn mùn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0</c:v>
                </c:pt>
                <c:pt idx="1">
                  <c:v>30</c:v>
                </c:pt>
                <c:pt idx="2">
                  <c:v>3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2F1B-4D28-8ADC-839DB8DEB7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5719746570140269"/>
          <c:y val="0.23901373642163343"/>
          <c:w val="0.33903069808581615"/>
          <c:h val="0.6883242331934786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ành phần của đất tốt cho cây trồng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85A-495E-B709-0B5F6A21E257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85A-495E-B709-0B5F6A21E257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85A-495E-B709-0B5F6A21E257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85A-495E-B709-0B5F6A21E257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85A-495E-B709-0B5F6A21E257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85A-495E-B709-0B5F6A21E257}"/>
              </c:ext>
            </c:extLst>
          </c:dPt>
          <c:cat>
            <c:strRef>
              <c:f>Sheet1!$A$2:$A$7</c:f>
              <c:strCache>
                <c:ptCount val="4"/>
                <c:pt idx="0">
                  <c:v>Không khí</c:v>
                </c:pt>
                <c:pt idx="1">
                  <c:v>Nước</c:v>
                </c:pt>
                <c:pt idx="2">
                  <c:v>Chất Khoáng</c:v>
                </c:pt>
                <c:pt idx="3">
                  <c:v>Chấn mùn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0</c:v>
                </c:pt>
                <c:pt idx="1">
                  <c:v>30</c:v>
                </c:pt>
                <c:pt idx="2">
                  <c:v>3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085A-495E-B709-0B5F6A21E2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5719746570140269"/>
          <c:y val="0.23901373642163343"/>
          <c:w val="0.33903069808581615"/>
          <c:h val="0.6883242331934786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ành phần của đất tốt cho cây trồng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B4D0-42A3-84CC-8E97B1709104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B4D0-42A3-84CC-8E97B1709104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B4D0-42A3-84CC-8E97B1709104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B4D0-42A3-84CC-8E97B1709104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B4D0-42A3-84CC-8E97B1709104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B4D0-42A3-84CC-8E97B1709104}"/>
              </c:ext>
            </c:extLst>
          </c:dPt>
          <c:cat>
            <c:strRef>
              <c:f>Sheet1!$A$2:$A$7</c:f>
              <c:strCache>
                <c:ptCount val="4"/>
                <c:pt idx="0">
                  <c:v>Không khí</c:v>
                </c:pt>
                <c:pt idx="1">
                  <c:v>Nước</c:v>
                </c:pt>
                <c:pt idx="2">
                  <c:v>Chất Khoáng</c:v>
                </c:pt>
                <c:pt idx="3">
                  <c:v>Chấn mùn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0</c:v>
                </c:pt>
                <c:pt idx="1">
                  <c:v>30</c:v>
                </c:pt>
                <c:pt idx="2">
                  <c:v>3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B4D0-42A3-84CC-8E97B17091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5719746570140269"/>
          <c:y val="0.23901373642163343"/>
          <c:w val="0.33903069808581615"/>
          <c:h val="0.6883242331934786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thành phần của đất tốt cho cây trồng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7000-4E00-9349-A9776061FA68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7000-4E00-9349-A9776061FA68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7000-4E00-9349-A9776061FA68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7000-4E00-9349-A9776061FA68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7000-4E00-9349-A9776061FA68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7000-4E00-9349-A9776061FA68}"/>
              </c:ext>
            </c:extLst>
          </c:dPt>
          <c:cat>
            <c:strRef>
              <c:f>Sheet1!$A$2:$A$7</c:f>
              <c:strCache>
                <c:ptCount val="4"/>
                <c:pt idx="0">
                  <c:v>Không khí</c:v>
                </c:pt>
                <c:pt idx="1">
                  <c:v>Nước</c:v>
                </c:pt>
                <c:pt idx="2">
                  <c:v>Chất Khoáng</c:v>
                </c:pt>
                <c:pt idx="3">
                  <c:v>Chấn mùn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30</c:v>
                </c:pt>
                <c:pt idx="1">
                  <c:v>30</c:v>
                </c:pt>
                <c:pt idx="2">
                  <c:v>3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7000-4E00-9349-A9776061FA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5719746570140269"/>
          <c:y val="0.23901373642163343"/>
          <c:w val="0.33903069808581615"/>
          <c:h val="0.6883242331934786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</a:t>
            </a:r>
            <a:r>
              <a:rPr lang="en-US" sz="20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răm học sinh tham gia các môn thể thao của khối 7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9.0854604712872447E-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585157624527704"/>
          <c:y val="0.25888077858880776"/>
          <c:w val="0.38671844936210831"/>
          <c:h val="0.72968408146062047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DF3C-45B6-803F-B8A0985DB928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DF3C-45B6-803F-B8A0985DB928}"/>
              </c:ext>
            </c:extLst>
          </c:dPt>
          <c:dPt>
            <c:idx val="2"/>
            <c:bubble3D val="0"/>
            <c:spPr>
              <a:solidFill>
                <a:srgbClr val="7DC74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DF3C-45B6-803F-B8A0985DB928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DF3C-45B6-803F-B8A0985DB928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DF3C-45B6-803F-B8A0985DB928}"/>
              </c:ext>
            </c:extLst>
          </c:dPt>
          <c:dPt>
            <c:idx val="5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DF3C-45B6-803F-B8A0985DB928}"/>
              </c:ext>
            </c:extLst>
          </c:dPt>
          <c:cat>
            <c:strRef>
              <c:f>Sheet1!$A$2:$A$7</c:f>
              <c:strCache>
                <c:ptCount val="5"/>
                <c:pt idx="0">
                  <c:v>Cầu lông</c:v>
                </c:pt>
                <c:pt idx="1">
                  <c:v>Đá cầu</c:v>
                </c:pt>
                <c:pt idx="2">
                  <c:v>Bóng đá</c:v>
                </c:pt>
                <c:pt idx="3">
                  <c:v>Bóng bàn</c:v>
                </c:pt>
                <c:pt idx="4">
                  <c:v>Bơi lội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15</c:v>
                </c:pt>
                <c:pt idx="1">
                  <c:v>25</c:v>
                </c:pt>
                <c:pt idx="2">
                  <c:v>30</c:v>
                </c:pt>
                <c:pt idx="3">
                  <c:v>10</c:v>
                </c:pt>
                <c:pt idx="4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DF3C-45B6-803F-B8A0985DB9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65719746570140269"/>
          <c:y val="0.19521811598367725"/>
          <c:w val="0.33903069808581615"/>
          <c:h val="0.6883242331934786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accent2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7EA72-7FB0-4328-A6CD-B0A0A9F41135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82F5FE-2D07-4D21-93FF-35C11BF2F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463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2F5FE-2D07-4D21-93FF-35C11BF2F92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285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2F5FE-2D07-4D21-93FF-35C11BF2F92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130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8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798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709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8089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8284168"/>
      </p:ext>
    </p:extLst>
  </p:cSld>
  <p:clrMapOvr>
    <a:masterClrMapping/>
  </p:clrMapOvr>
  <p:transition spd="slow" advClick="0" advTm="400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344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7089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013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9460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25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34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962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3271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721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4863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862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0199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855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8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55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44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19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18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827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04791"/>
            <a:ext cx="5111751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5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42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6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868CC5-E7FB-49E7-BE5F-DE6AECBFD2FB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6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6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404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7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A9A50A-39DF-4C54-9D49-9E7D8A0EAA44}" type="datetimeFigureOut">
              <a:rPr lang="en-US" smtClean="0"/>
              <a:t>12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91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9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6.bin"/><Relationship Id="rId3" Type="http://schemas.openxmlformats.org/officeDocument/2006/relationships/chart" Target="../charts/chart10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4.bin"/><Relationship Id="rId3" Type="http://schemas.openxmlformats.org/officeDocument/2006/relationships/chart" Target="../charts/chart1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chart" Target="../charts/chart1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chart" Target="../charts/chart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sv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90800" y="285750"/>
            <a:ext cx="548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9" y="38100"/>
            <a:ext cx="1295400" cy="1795604"/>
          </a:xfrm>
          <a:prstGeom prst="rect">
            <a:avLst/>
          </a:prstGeom>
        </p:spPr>
      </p:pic>
      <p:pic>
        <p:nvPicPr>
          <p:cNvPr id="5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3257550"/>
            <a:ext cx="5471844" cy="1781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25099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446" y="1338014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025973"/>
              </p:ext>
            </p:extLst>
          </p:nvPr>
        </p:nvGraphicFramePr>
        <p:xfrm>
          <a:off x="304800" y="3714750"/>
          <a:ext cx="74676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3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3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3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3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93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ăm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áng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ùn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886200" y="489507"/>
            <a:ext cx="5200650" cy="2609850"/>
            <a:chOff x="3276600" y="657991"/>
            <a:chExt cx="5200650" cy="2609850"/>
          </a:xfrm>
        </p:grpSpPr>
        <p:graphicFrame>
          <p:nvGraphicFramePr>
            <p:cNvPr id="16" name="Chart 15"/>
            <p:cNvGraphicFramePr/>
            <p:nvPr/>
          </p:nvGraphicFramePr>
          <p:xfrm>
            <a:off x="3276600" y="657991"/>
            <a:ext cx="5200650" cy="26098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5638800" y="1733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486400" y="2495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800600" y="1940197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5%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250472" y="1321832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</a:p>
          </p:txBody>
        </p:sp>
      </p:grpSp>
      <p:cxnSp>
        <p:nvCxnSpPr>
          <p:cNvPr id="10" name="Straight Connector 9"/>
          <p:cNvCxnSpPr>
            <a:endCxn id="17" idx="2"/>
          </p:cNvCxnSpPr>
          <p:nvPr/>
        </p:nvCxnSpPr>
        <p:spPr>
          <a:xfrm flipH="1">
            <a:off x="1966546" y="2141045"/>
            <a:ext cx="1943100" cy="27966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17" idx="2"/>
          </p:cNvCxnSpPr>
          <p:nvPr/>
        </p:nvCxnSpPr>
        <p:spPr>
          <a:xfrm>
            <a:off x="1966546" y="2169011"/>
            <a:ext cx="0" cy="1545739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137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446" y="474922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?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906350" y="417981"/>
            <a:ext cx="5200650" cy="2914650"/>
            <a:chOff x="3906350" y="417981"/>
            <a:chExt cx="5200650" cy="2914650"/>
          </a:xfrm>
        </p:grpSpPr>
        <p:graphicFrame>
          <p:nvGraphicFramePr>
            <p:cNvPr id="18" name="Chart 17"/>
            <p:cNvGraphicFramePr/>
            <p:nvPr>
              <p:extLst>
                <p:ext uri="{D42A27DB-BD31-4B8C-83A1-F6EECF244321}">
                  <p14:modId xmlns:p14="http://schemas.microsoft.com/office/powerpoint/2010/main" val="488211629"/>
                </p:ext>
              </p:extLst>
            </p:nvPr>
          </p:nvGraphicFramePr>
          <p:xfrm>
            <a:off x="3906350" y="417981"/>
            <a:ext cx="5200650" cy="29146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77150" y="3109546"/>
              <a:ext cx="95250" cy="9525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7772400" y="2909491"/>
              <a:ext cx="990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Bơ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lội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96000" y="1475196"/>
              <a:ext cx="990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5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00800" y="2114550"/>
              <a:ext cx="990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25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15000" y="2530779"/>
              <a:ext cx="990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30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59837" y="2085909"/>
              <a:ext cx="990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0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16075" y="1603804"/>
              <a:ext cx="990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20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5899573"/>
              </p:ext>
            </p:extLst>
          </p:nvPr>
        </p:nvGraphicFramePr>
        <p:xfrm>
          <a:off x="164490" y="3638550"/>
          <a:ext cx="8621956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01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4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7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ăm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o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o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ng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n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i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ội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966546" y="2038350"/>
            <a:ext cx="1943100" cy="27966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966546" y="2066316"/>
            <a:ext cx="0" cy="1545739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4406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446" y="474922"/>
            <a:ext cx="8968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?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7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Ki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86257"/>
              </p:ext>
            </p:extLst>
          </p:nvPr>
        </p:nvGraphicFramePr>
        <p:xfrm>
          <a:off x="3733800" y="971550"/>
          <a:ext cx="5410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39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43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50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52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67640">
                <a:tc gridSpan="5"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91000" y="4552950"/>
            <a:ext cx="480060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446" y="2190750"/>
            <a:ext cx="6131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36 + 162 + 90 + 72 = 360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22459" y="2698602"/>
            <a:ext cx="8996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o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à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ể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21217"/>
              </p:ext>
            </p:extLst>
          </p:nvPr>
        </p:nvGraphicFramePr>
        <p:xfrm>
          <a:off x="788486" y="3165319"/>
          <a:ext cx="1145395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86" y="3165319"/>
                        <a:ext cx="1145395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0547" y="3203563"/>
            <a:ext cx="785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13020" y="320645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;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16896"/>
              </p:ext>
            </p:extLst>
          </p:nvPr>
        </p:nvGraphicFramePr>
        <p:xfrm>
          <a:off x="2975949" y="3149632"/>
          <a:ext cx="11668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5949" y="3149632"/>
                        <a:ext cx="1166813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37588"/>
              </p:ext>
            </p:extLst>
          </p:nvPr>
        </p:nvGraphicFramePr>
        <p:xfrm>
          <a:off x="4987741" y="3153217"/>
          <a:ext cx="11668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7741" y="3153217"/>
                        <a:ext cx="1166813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42762" y="321709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;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ạ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20866" y="3187903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;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ư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ạ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52768"/>
              </p:ext>
            </p:extLst>
          </p:nvPr>
        </p:nvGraphicFramePr>
        <p:xfrm>
          <a:off x="7623787" y="3102029"/>
          <a:ext cx="11668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3787" y="3102029"/>
                        <a:ext cx="1166813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2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9" grpId="0" animBg="1"/>
      <p:bldP spid="22" grpId="0"/>
      <p:bldP spid="23" grpId="0"/>
      <p:bldP spid="24" grpId="0"/>
      <p:bldP spid="25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 flipH="1" flipV="1">
            <a:off x="3406902" y="3679667"/>
            <a:ext cx="932788" cy="353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2"/>
          </p:cNvCxnSpPr>
          <p:nvPr/>
        </p:nvCxnSpPr>
        <p:spPr>
          <a:xfrm>
            <a:off x="3338146" y="4019550"/>
            <a:ext cx="20156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Pie 53"/>
          <p:cNvSpPr/>
          <p:nvPr/>
        </p:nvSpPr>
        <p:spPr>
          <a:xfrm>
            <a:off x="3345337" y="3049145"/>
            <a:ext cx="1986736" cy="1947890"/>
          </a:xfrm>
          <a:prstGeom prst="pie">
            <a:avLst>
              <a:gd name="adj1" fmla="val 6519299"/>
              <a:gd name="adj2" fmla="val 12120556"/>
            </a:avLst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662505" y="2418905"/>
            <a:ext cx="5911780" cy="2670748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27842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2137626"/>
              </p:ext>
            </p:extLst>
          </p:nvPr>
        </p:nvGraphicFramePr>
        <p:xfrm>
          <a:off x="3733800" y="489507"/>
          <a:ext cx="54102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39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43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50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52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67640">
                <a:tc gridSpan="5"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-10720" y="492916"/>
            <a:ext cx="38892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o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à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ể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92312"/>
              </p:ext>
            </p:extLst>
          </p:nvPr>
        </p:nvGraphicFramePr>
        <p:xfrm>
          <a:off x="706276" y="1303764"/>
          <a:ext cx="1145395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276" y="1303764"/>
                        <a:ext cx="1145395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6200" y="1326348"/>
            <a:ext cx="785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26562" y="191355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21807"/>
              </p:ext>
            </p:extLst>
          </p:nvPr>
        </p:nvGraphicFramePr>
        <p:xfrm>
          <a:off x="704410" y="1839818"/>
          <a:ext cx="11668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410" y="1839818"/>
                        <a:ext cx="1166813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529464"/>
              </p:ext>
            </p:extLst>
          </p:nvPr>
        </p:nvGraphicFramePr>
        <p:xfrm>
          <a:off x="2655707" y="1839340"/>
          <a:ext cx="11668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5707" y="1839340"/>
                        <a:ext cx="1166813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51671" y="188148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;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ạ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40381" y="187328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;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ư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ạ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74612"/>
              </p:ext>
            </p:extLst>
          </p:nvPr>
        </p:nvGraphicFramePr>
        <p:xfrm>
          <a:off x="5250592" y="1826105"/>
          <a:ext cx="11668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0592" y="1826105"/>
                        <a:ext cx="1166813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3338146" y="3028950"/>
            <a:ext cx="1981200" cy="1981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5" idx="0"/>
            <a:endCxn id="5" idx="4"/>
          </p:cNvCxnSpPr>
          <p:nvPr/>
        </p:nvCxnSpPr>
        <p:spPr>
          <a:xfrm>
            <a:off x="4328746" y="302895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606574" y="3043723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884163" y="3172677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095179" y="3398227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251938" y="3691304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987944" y="3047487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741842" y="3166731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3527867" y="3347511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368205" y="3651899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363690" y="4296583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516144" y="4583795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738984" y="4803448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3997569" y="4928638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4596949" y="4940398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890025" y="4771961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5109861" y="4546411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250592" y="4273850"/>
            <a:ext cx="62975" cy="62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endCxn id="31" idx="3"/>
          </p:cNvCxnSpPr>
          <p:nvPr/>
        </p:nvCxnSpPr>
        <p:spPr>
          <a:xfrm flipV="1">
            <a:off x="4328746" y="3226430"/>
            <a:ext cx="564639" cy="793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4044112" y="4009239"/>
            <a:ext cx="295578" cy="9496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Pie 46"/>
          <p:cNvSpPr/>
          <p:nvPr/>
        </p:nvSpPr>
        <p:spPr>
          <a:xfrm rot="16200000">
            <a:off x="3338146" y="3066289"/>
            <a:ext cx="1986736" cy="1947890"/>
          </a:xfrm>
          <a:prstGeom prst="pie">
            <a:avLst>
              <a:gd name="adj1" fmla="val 0"/>
              <a:gd name="adj2" fmla="val 2129062"/>
            </a:avLst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Pie 51"/>
          <p:cNvSpPr/>
          <p:nvPr/>
        </p:nvSpPr>
        <p:spPr>
          <a:xfrm>
            <a:off x="3346302" y="3043723"/>
            <a:ext cx="1986736" cy="1947890"/>
          </a:xfrm>
          <a:prstGeom prst="pie">
            <a:avLst>
              <a:gd name="adj1" fmla="val 12152832"/>
              <a:gd name="adj2" fmla="val 16200000"/>
            </a:avLst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83348" y="2524191"/>
            <a:ext cx="56909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ế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7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229632" y="3111230"/>
            <a:ext cx="7775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0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27097" y="3271429"/>
            <a:ext cx="7775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0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6214723" y="3556334"/>
            <a:ext cx="902729" cy="400110"/>
            <a:chOff x="6214723" y="3556334"/>
            <a:chExt cx="902729" cy="400110"/>
          </a:xfrm>
        </p:grpSpPr>
        <p:sp>
          <p:nvSpPr>
            <p:cNvPr id="62" name="TextBox 61"/>
            <p:cNvSpPr txBox="1"/>
            <p:nvPr/>
          </p:nvSpPr>
          <p:spPr>
            <a:xfrm>
              <a:off x="6339926" y="3556334"/>
              <a:ext cx="77752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Khá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214723" y="3713697"/>
              <a:ext cx="104775" cy="95250"/>
            </a:xfrm>
            <a:prstGeom prst="rect">
              <a:avLst/>
            </a:prstGeom>
          </p:spPr>
        </p:pic>
      </p:grpSp>
      <p:grpSp>
        <p:nvGrpSpPr>
          <p:cNvPr id="79" name="Group 78"/>
          <p:cNvGrpSpPr/>
          <p:nvPr/>
        </p:nvGrpSpPr>
        <p:grpSpPr>
          <a:xfrm>
            <a:off x="6241190" y="3956444"/>
            <a:ext cx="880719" cy="400110"/>
            <a:chOff x="6241190" y="3956444"/>
            <a:chExt cx="880719" cy="400110"/>
          </a:xfrm>
        </p:grpSpPr>
        <p:sp>
          <p:nvSpPr>
            <p:cNvPr id="63" name="TextBox 62"/>
            <p:cNvSpPr txBox="1"/>
            <p:nvPr/>
          </p:nvSpPr>
          <p:spPr>
            <a:xfrm>
              <a:off x="6344383" y="3956444"/>
              <a:ext cx="77752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Đạt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241190" y="4145951"/>
              <a:ext cx="104775" cy="95250"/>
            </a:xfrm>
            <a:prstGeom prst="rect">
              <a:avLst/>
            </a:prstGeom>
          </p:spPr>
        </p:pic>
      </p:grpSp>
      <p:grpSp>
        <p:nvGrpSpPr>
          <p:cNvPr id="80" name="Group 79"/>
          <p:cNvGrpSpPr/>
          <p:nvPr/>
        </p:nvGrpSpPr>
        <p:grpSpPr>
          <a:xfrm>
            <a:off x="6233773" y="4403338"/>
            <a:ext cx="1340512" cy="400110"/>
            <a:chOff x="6233773" y="4403338"/>
            <a:chExt cx="1340512" cy="400110"/>
          </a:xfrm>
        </p:grpSpPr>
        <p:sp>
          <p:nvSpPr>
            <p:cNvPr id="64" name="TextBox 63"/>
            <p:cNvSpPr txBox="1"/>
            <p:nvPr/>
          </p:nvSpPr>
          <p:spPr>
            <a:xfrm>
              <a:off x="6333849" y="4403338"/>
              <a:ext cx="12404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Chưa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đạt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4" name="Picture 7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233773" y="4577898"/>
              <a:ext cx="85725" cy="95250"/>
            </a:xfrm>
            <a:prstGeom prst="rect">
              <a:avLst/>
            </a:prstGeom>
          </p:spPr>
        </p:pic>
      </p:grpSp>
      <p:grpSp>
        <p:nvGrpSpPr>
          <p:cNvPr id="77" name="Group 76"/>
          <p:cNvGrpSpPr/>
          <p:nvPr/>
        </p:nvGrpSpPr>
        <p:grpSpPr>
          <a:xfrm>
            <a:off x="6241190" y="3075547"/>
            <a:ext cx="863139" cy="400110"/>
            <a:chOff x="6241190" y="3075547"/>
            <a:chExt cx="863139" cy="400110"/>
          </a:xfrm>
        </p:grpSpPr>
        <p:sp>
          <p:nvSpPr>
            <p:cNvPr id="61" name="TextBox 60"/>
            <p:cNvSpPr txBox="1"/>
            <p:nvPr/>
          </p:nvSpPr>
          <p:spPr>
            <a:xfrm>
              <a:off x="6326803" y="3075547"/>
              <a:ext cx="77752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ốt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241190" y="3226430"/>
              <a:ext cx="85725" cy="95250"/>
            </a:xfrm>
            <a:prstGeom prst="rect">
              <a:avLst/>
            </a:prstGeom>
          </p:spPr>
        </p:pic>
      </p:grpSp>
      <p:sp>
        <p:nvSpPr>
          <p:cNvPr id="53" name="Pie 52"/>
          <p:cNvSpPr/>
          <p:nvPr/>
        </p:nvSpPr>
        <p:spPr>
          <a:xfrm>
            <a:off x="3338146" y="3063658"/>
            <a:ext cx="1986736" cy="1947890"/>
          </a:xfrm>
          <a:prstGeom prst="pie">
            <a:avLst>
              <a:gd name="adj1" fmla="val 18317630"/>
              <a:gd name="adj2" fmla="val 6485681"/>
            </a:avLst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83150" y="3937071"/>
            <a:ext cx="7775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5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421489" y="3956103"/>
            <a:ext cx="7775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5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421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6" grpId="0" animBg="1"/>
      <p:bldP spid="5" grpId="0" animBg="1"/>
      <p:bldP spid="5" grpId="1" animBg="1"/>
      <p:bldP spid="11" grpId="0" animBg="1"/>
      <p:bldP spid="11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52" grpId="0" animBg="1"/>
      <p:bldP spid="55" grpId="0"/>
      <p:bldP spid="57" grpId="0"/>
      <p:bldP spid="60" grpId="0"/>
      <p:bldP spid="53" grpId="0" animBg="1"/>
      <p:bldP spid="59" grpId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10720" y="492916"/>
            <a:ext cx="8773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ố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ê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t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ư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52754" y="1209663"/>
            <a:ext cx="317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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ớc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: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ử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í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-28305" y="1634753"/>
            <a:ext cx="317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-52754" y="2072415"/>
            <a:ext cx="6377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-52754" y="2551828"/>
            <a:ext cx="317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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ớc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: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29308" y="3050884"/>
            <a:ext cx="317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h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-29308" y="3549940"/>
            <a:ext cx="317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h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ú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-10720" y="4048996"/>
            <a:ext cx="5420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h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ú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65" grpId="0"/>
      <p:bldP spid="66" grpId="0"/>
      <p:bldP spid="67" grpId="0"/>
      <p:bldP spid="68" grpId="0"/>
      <p:bldP spid="69" grpId="0"/>
      <p:bldP spid="71" grpId="0"/>
      <p:bldP spid="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-4858" y="548738"/>
            <a:ext cx="9148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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í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ã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ố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ê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ư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â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-10720" y="1103628"/>
            <a:ext cx="317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-46893" y="2030133"/>
            <a:ext cx="31769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4434899"/>
              </p:ext>
            </p:extLst>
          </p:nvPr>
        </p:nvGraphicFramePr>
        <p:xfrm>
          <a:off x="3581399" y="948848"/>
          <a:ext cx="5562601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67640">
                <a:tc gridSpan="5"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i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a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i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oài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ởi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í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Chart 11"/>
          <p:cNvGraphicFramePr/>
          <p:nvPr>
            <p:extLst>
              <p:ext uri="{D42A27DB-BD31-4B8C-83A1-F6EECF244321}">
                <p14:modId xmlns:p14="http://schemas.microsoft.com/office/powerpoint/2010/main" val="2143884959"/>
              </p:ext>
            </p:extLst>
          </p:nvPr>
        </p:nvGraphicFramePr>
        <p:xfrm>
          <a:off x="3802285" y="2213232"/>
          <a:ext cx="5153025" cy="2609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29308" y="1562081"/>
            <a:ext cx="317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20 + 60 + 48 + 12 = 24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245900"/>
              </p:ext>
            </p:extLst>
          </p:nvPr>
        </p:nvGraphicFramePr>
        <p:xfrm>
          <a:off x="216877" y="2805961"/>
          <a:ext cx="1165848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877" y="2805961"/>
                        <a:ext cx="1165848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54088"/>
              </p:ext>
            </p:extLst>
          </p:nvPr>
        </p:nvGraphicFramePr>
        <p:xfrm>
          <a:off x="173417" y="3529943"/>
          <a:ext cx="11858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417" y="3529943"/>
                        <a:ext cx="1185862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55796"/>
              </p:ext>
            </p:extLst>
          </p:nvPr>
        </p:nvGraphicFramePr>
        <p:xfrm>
          <a:off x="2071688" y="2774950"/>
          <a:ext cx="12668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1688" y="2774950"/>
                        <a:ext cx="126682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2993"/>
              </p:ext>
            </p:extLst>
          </p:nvPr>
        </p:nvGraphicFramePr>
        <p:xfrm>
          <a:off x="2119313" y="3549650"/>
          <a:ext cx="11239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"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9313" y="3549650"/>
                        <a:ext cx="112395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24916" y="2219810"/>
            <a:ext cx="35077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â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ử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62465"/>
              </p:ext>
            </p:extLst>
          </p:nvPr>
        </p:nvGraphicFramePr>
        <p:xfrm>
          <a:off x="6245531" y="3617500"/>
          <a:ext cx="464705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45531" y="3617500"/>
                        <a:ext cx="464705" cy="25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89261"/>
              </p:ext>
            </p:extLst>
          </p:nvPr>
        </p:nvGraphicFramePr>
        <p:xfrm>
          <a:off x="5548986" y="3992301"/>
          <a:ext cx="483466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48986" y="3992301"/>
                        <a:ext cx="483466" cy="25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30877"/>
              </p:ext>
            </p:extLst>
          </p:nvPr>
        </p:nvGraphicFramePr>
        <p:xfrm>
          <a:off x="5405078" y="3419763"/>
          <a:ext cx="483466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5078" y="3419763"/>
                        <a:ext cx="483466" cy="25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35816"/>
              </p:ext>
            </p:extLst>
          </p:nvPr>
        </p:nvGraphicFramePr>
        <p:xfrm>
          <a:off x="5823140" y="2973577"/>
          <a:ext cx="322748" cy="23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23140" y="2973577"/>
                        <a:ext cx="322748" cy="236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550689" y="3308480"/>
            <a:ext cx="314325" cy="1524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832410" y="3190402"/>
            <a:ext cx="8414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am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48712" y="3611331"/>
            <a:ext cx="8414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oà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881800" y="4094438"/>
            <a:ext cx="8414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ở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846631" y="4496497"/>
            <a:ext cx="8414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ít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173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9" grpId="0"/>
      <p:bldGraphic spid="12" grpId="0">
        <p:bldAsOne/>
      </p:bldGraphic>
      <p:bldP spid="13" grpId="0"/>
      <p:bldP spid="18" grpId="0"/>
      <p:bldP spid="26" grpId="0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7144427"/>
              </p:ext>
            </p:extLst>
          </p:nvPr>
        </p:nvGraphicFramePr>
        <p:xfrm>
          <a:off x="5340879" y="357254"/>
          <a:ext cx="3765468" cy="298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92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ng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ình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ống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000 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o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c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500 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500 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000 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3" name="Chart 32"/>
          <p:cNvGraphicFramePr/>
          <p:nvPr>
            <p:extLst>
              <p:ext uri="{D42A27DB-BD31-4B8C-83A1-F6EECF244321}">
                <p14:modId xmlns:p14="http://schemas.microsoft.com/office/powerpoint/2010/main" val="2128748344"/>
              </p:ext>
            </p:extLst>
          </p:nvPr>
        </p:nvGraphicFramePr>
        <p:xfrm>
          <a:off x="23446" y="2033799"/>
          <a:ext cx="5255946" cy="27131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3446" y="57150"/>
            <a:ext cx="1737445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ự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nh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: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06713"/>
              </p:ext>
            </p:extLst>
          </p:nvPr>
        </p:nvGraphicFramePr>
        <p:xfrm>
          <a:off x="172244" y="1249620"/>
          <a:ext cx="10826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244" y="1249620"/>
                        <a:ext cx="10826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24834"/>
              </p:ext>
            </p:extLst>
          </p:nvPr>
        </p:nvGraphicFramePr>
        <p:xfrm>
          <a:off x="2447524" y="1233247"/>
          <a:ext cx="11858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7524" y="1233247"/>
                        <a:ext cx="118586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17751"/>
              </p:ext>
            </p:extLst>
          </p:nvPr>
        </p:nvGraphicFramePr>
        <p:xfrm>
          <a:off x="1275557" y="1233247"/>
          <a:ext cx="1206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5557" y="1233247"/>
                        <a:ext cx="12065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16080"/>
              </p:ext>
            </p:extLst>
          </p:nvPr>
        </p:nvGraphicFramePr>
        <p:xfrm>
          <a:off x="3654024" y="1233247"/>
          <a:ext cx="10207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4024" y="1233247"/>
                        <a:ext cx="102076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13581" y="2025989"/>
            <a:ext cx="35077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h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í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o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95446"/>
              </p:ext>
            </p:extLst>
          </p:nvPr>
        </p:nvGraphicFramePr>
        <p:xfrm>
          <a:off x="2601041" y="3420774"/>
          <a:ext cx="4841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1041" y="3420774"/>
                        <a:ext cx="484188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72741"/>
              </p:ext>
            </p:extLst>
          </p:nvPr>
        </p:nvGraphicFramePr>
        <p:xfrm>
          <a:off x="1559540" y="3746339"/>
          <a:ext cx="4651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59540" y="3746339"/>
                        <a:ext cx="465137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424820"/>
              </p:ext>
            </p:extLst>
          </p:nvPr>
        </p:nvGraphicFramePr>
        <p:xfrm>
          <a:off x="2024677" y="4164606"/>
          <a:ext cx="483466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24677" y="4164606"/>
                        <a:ext cx="483466" cy="25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579424" y="2816407"/>
            <a:ext cx="1216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uống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47555" y="3271713"/>
            <a:ext cx="1179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33305" y="3764496"/>
            <a:ext cx="12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05200" y="4207899"/>
            <a:ext cx="19069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o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52387" y="4743390"/>
            <a:ext cx="14618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71543" y="9511"/>
            <a:ext cx="6586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ã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ố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ê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o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.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3446" y="513261"/>
            <a:ext cx="2242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07577" y="519611"/>
            <a:ext cx="21300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0 000 000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-16136" y="895400"/>
            <a:ext cx="5234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35096"/>
              </p:ext>
            </p:extLst>
          </p:nvPr>
        </p:nvGraphicFramePr>
        <p:xfrm>
          <a:off x="1779588" y="3162300"/>
          <a:ext cx="48418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79588" y="3162300"/>
                        <a:ext cx="484187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439889" y="2976306"/>
            <a:ext cx="102356" cy="1023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439889" y="3419709"/>
            <a:ext cx="102356" cy="1023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3430949" y="3920940"/>
            <a:ext cx="102356" cy="1023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3440652" y="4362742"/>
            <a:ext cx="102356" cy="1023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3451410" y="2975160"/>
            <a:ext cx="102356" cy="102356"/>
          </a:xfrm>
          <a:prstGeom prst="rect">
            <a:avLst/>
          </a:prstGeom>
          <a:solidFill>
            <a:srgbClr val="FFFF2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439758" y="3416962"/>
            <a:ext cx="102356" cy="102356"/>
          </a:xfrm>
          <a:prstGeom prst="rect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439969" y="3906349"/>
            <a:ext cx="102356" cy="102356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451410" y="4370993"/>
            <a:ext cx="102356" cy="102356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61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3" grpId="0">
        <p:bldAsOne/>
      </p:bldGraphic>
      <p:bldP spid="69" grpId="0" animBg="1"/>
      <p:bldP spid="18" grpId="0"/>
      <p:bldP spid="26" grpId="0"/>
      <p:bldP spid="27" grpId="0"/>
      <p:bldP spid="28" grpId="0"/>
      <p:bldP spid="29" grpId="0"/>
      <p:bldP spid="23" grpId="0"/>
      <p:bldP spid="25" grpId="0"/>
      <p:bldP spid="30" grpId="0"/>
      <p:bldP spid="31" grpId="0"/>
      <p:bldP spid="32" grpId="0"/>
      <p:bldP spid="6" grpId="0" animBg="1"/>
      <p:bldP spid="6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9" grpId="0" animBg="1"/>
      <p:bldP spid="40" grpId="0" animBg="1"/>
      <p:bldP spid="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Chart 32"/>
          <p:cNvGraphicFramePr/>
          <p:nvPr>
            <p:extLst>
              <p:ext uri="{D42A27DB-BD31-4B8C-83A1-F6EECF244321}">
                <p14:modId xmlns:p14="http://schemas.microsoft.com/office/powerpoint/2010/main" val="4261087873"/>
              </p:ext>
            </p:extLst>
          </p:nvPr>
        </p:nvGraphicFramePr>
        <p:xfrm>
          <a:off x="41376" y="2025989"/>
          <a:ext cx="5659923" cy="27555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3447" y="57150"/>
            <a:ext cx="1536094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: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56273" y="3201818"/>
          <a:ext cx="12049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6273" y="3201818"/>
                        <a:ext cx="120491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75323" y="3936414"/>
          <a:ext cx="11858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5323" y="3936414"/>
                        <a:ext cx="118586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081503" y="3169915"/>
          <a:ext cx="1206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1503" y="3169915"/>
                        <a:ext cx="12065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174372" y="3906349"/>
          <a:ext cx="10207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74372" y="3906349"/>
                        <a:ext cx="102076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71543" y="4764573"/>
            <a:ext cx="14618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71543" y="9511"/>
            <a:ext cx="6586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ã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ố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ê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o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.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77094" y="2025989"/>
            <a:ext cx="2242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650365" y="2036748"/>
            <a:ext cx="893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4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01299" y="2444064"/>
            <a:ext cx="3227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367360" y="2798007"/>
            <a:ext cx="4570051" cy="1730046"/>
            <a:chOff x="3430949" y="2816407"/>
            <a:chExt cx="4570051" cy="1730046"/>
          </a:xfrm>
        </p:grpSpPr>
        <p:sp>
          <p:nvSpPr>
            <p:cNvPr id="26" name="TextBox 25"/>
            <p:cNvSpPr txBox="1"/>
            <p:nvPr/>
          </p:nvSpPr>
          <p:spPr>
            <a:xfrm>
              <a:off x="3579424" y="2816407"/>
              <a:ext cx="21087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ố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và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Đại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ố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47555" y="3271713"/>
              <a:ext cx="264132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Hình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học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và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Đo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lường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533304" y="3764496"/>
              <a:ext cx="44676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Một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ố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yếu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ố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hống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kê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và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Xác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xuất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05200" y="4207899"/>
              <a:ext cx="4495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Hoạt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động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hực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hành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và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rải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ghiệm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439889" y="2976306"/>
              <a:ext cx="102356" cy="1023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439889" y="3419709"/>
              <a:ext cx="102356" cy="1023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430949" y="3920940"/>
              <a:ext cx="102356" cy="1023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440652" y="4362742"/>
              <a:ext cx="102356" cy="1023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791494" y="496128"/>
          <a:ext cx="806138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5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ống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ê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án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ờng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ống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ê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ất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i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385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23" grpId="0"/>
      <p:bldP spid="25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Chart 42"/>
          <p:cNvGraphicFramePr/>
          <p:nvPr/>
        </p:nvGraphicFramePr>
        <p:xfrm>
          <a:off x="41376" y="2025989"/>
          <a:ext cx="6134100" cy="27555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3447" y="57150"/>
            <a:ext cx="1536094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: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959742" y="2178230"/>
          <a:ext cx="12049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9742" y="2178230"/>
                        <a:ext cx="120491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969267" y="3464130"/>
          <a:ext cx="11858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9267" y="3464130"/>
                        <a:ext cx="118586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988634" y="2835418"/>
          <a:ext cx="1206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8634" y="2835418"/>
                        <a:ext cx="12065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013102" y="4083429"/>
          <a:ext cx="10207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3102" y="4083429"/>
                        <a:ext cx="102076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14600" y="4743390"/>
            <a:ext cx="14618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71543" y="9511"/>
            <a:ext cx="6586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ã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in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ố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ê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o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.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791494" y="496128"/>
          <a:ext cx="806138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5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ống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ê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n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án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ờng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ống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ê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ất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i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421519" y="3385881"/>
            <a:ext cx="90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3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57108" y="3897487"/>
            <a:ext cx="90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6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2363" y="3127668"/>
            <a:ext cx="90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4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22772" y="2787787"/>
            <a:ext cx="90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7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23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6" y="461665"/>
            <a:ext cx="2437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218778" y="471302"/>
            <a:ext cx="5862469" cy="2914650"/>
            <a:chOff x="2667000" y="971550"/>
            <a:chExt cx="6134100" cy="2914650"/>
          </a:xfrm>
        </p:grpSpPr>
        <p:graphicFrame>
          <p:nvGraphicFramePr>
            <p:cNvPr id="9" name="Chart 8"/>
            <p:cNvGraphicFramePr/>
            <p:nvPr>
              <p:extLst>
                <p:ext uri="{D42A27DB-BD31-4B8C-83A1-F6EECF244321}">
                  <p14:modId xmlns:p14="http://schemas.microsoft.com/office/powerpoint/2010/main" val="2060984447"/>
                </p:ext>
              </p:extLst>
            </p:nvPr>
          </p:nvGraphicFramePr>
          <p:xfrm>
            <a:off x="2667000" y="971550"/>
            <a:ext cx="6134100" cy="29146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114800" y="2266950"/>
              <a:ext cx="913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6%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688528" y="3105150"/>
              <a:ext cx="913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%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048000" y="2571750"/>
              <a:ext cx="913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52800" y="1904940"/>
              <a:ext cx="913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%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924300" y="4552950"/>
            <a:ext cx="5105400" cy="400110"/>
          </a:xfrm>
          <a:prstGeom prst="rect">
            <a:avLst/>
          </a:prstGeom>
          <a:noFill/>
          <a:ln>
            <a:solidFill>
              <a:srgbClr val="0077EE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43030" y="842206"/>
            <a:ext cx="31155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19433" y="3897613"/>
            <a:ext cx="3981567" cy="400110"/>
          </a:xfrm>
          <a:prstGeom prst="rect">
            <a:avLst/>
          </a:prstGeom>
          <a:noFill/>
          <a:ln>
            <a:solidFill>
              <a:srgbClr val="0077EE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-27791" y="1864446"/>
            <a:ext cx="31155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ê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98858" y="3569945"/>
            <a:ext cx="3981567" cy="400110"/>
          </a:xfrm>
          <a:prstGeom prst="rect">
            <a:avLst/>
          </a:prstGeom>
          <a:noFill/>
          <a:ln>
            <a:solidFill>
              <a:srgbClr val="0077EE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-43030" y="3414639"/>
            <a:ext cx="50525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-43030" y="3889990"/>
            <a:ext cx="5357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34334" y="4359961"/>
            <a:ext cx="3981567" cy="707886"/>
          </a:xfrm>
          <a:prstGeom prst="rect">
            <a:avLst/>
          </a:prstGeom>
          <a:noFill/>
          <a:ln>
            <a:solidFill>
              <a:srgbClr val="0077EE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-10422" y="4275269"/>
            <a:ext cx="82400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ê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928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5" grpId="0" animBg="1"/>
      <p:bldP spid="15" grpId="1" animBg="1"/>
      <p:bldP spid="16" grpId="0"/>
      <p:bldP spid="17" grpId="0" animBg="1"/>
      <p:bldP spid="17" grpId="1" animBg="1"/>
      <p:bldP spid="18" grpId="0"/>
      <p:bldP spid="19" grpId="0" animBg="1"/>
      <p:bldP spid="19" grpId="1" animBg="1"/>
      <p:bldP spid="20" grpId="0"/>
      <p:bldP spid="21" grpId="0"/>
      <p:bldP spid="22" grpId="0" animBg="1"/>
      <p:bldP spid="22" grpId="1" animBg="1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442889"/>
              </p:ext>
            </p:extLst>
          </p:nvPr>
        </p:nvGraphicFramePr>
        <p:xfrm>
          <a:off x="304800" y="209550"/>
          <a:ext cx="64008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ăm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c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A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%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%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%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%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Cloud Callout 5"/>
          <p:cNvSpPr/>
          <p:nvPr/>
        </p:nvSpPr>
        <p:spPr>
          <a:xfrm>
            <a:off x="1981200" y="1581150"/>
            <a:ext cx="4191000" cy="2057400"/>
          </a:xfrm>
          <a:prstGeom prst="cloudCallout">
            <a:avLst>
              <a:gd name="adj1" fmla="val 57931"/>
              <a:gd name="adj2" fmla="val 88723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ểu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3343275"/>
            <a:ext cx="2533650" cy="1800225"/>
          </a:xfrm>
          <a:prstGeom prst="rect">
            <a:avLst/>
          </a:prstGeom>
        </p:spPr>
      </p:pic>
      <p:pic>
        <p:nvPicPr>
          <p:cNvPr id="9" name="Graphic 7">
            <a:extLst>
              <a:ext uri="{FF2B5EF4-FFF2-40B4-BE49-F238E27FC236}">
                <a16:creationId xmlns:a16="http://schemas.microsoft.com/office/drawing/2014/main" id="{3994AC72-375F-4F46-A346-FE222122A70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7542" t="-2967" r="33493" b="2296"/>
          <a:stretch/>
        </p:blipFill>
        <p:spPr>
          <a:xfrm>
            <a:off x="6934200" y="2800350"/>
            <a:ext cx="1526617" cy="68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122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6" y="461665"/>
            <a:ext cx="906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,t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338828"/>
            <a:ext cx="906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938992"/>
            <a:ext cx="906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2539156"/>
            <a:ext cx="906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136" y="3139320"/>
            <a:ext cx="906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136" y="3739484"/>
            <a:ext cx="906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7882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Box 68"/>
          <p:cNvSpPr txBox="1"/>
          <p:nvPr/>
        </p:nvSpPr>
        <p:spPr>
          <a:xfrm>
            <a:off x="96295" y="57150"/>
            <a:ext cx="165295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ự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nh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3: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71543" y="9511"/>
            <a:ext cx="6586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ã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c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ữ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ê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10000" y="457260"/>
            <a:ext cx="5200650" cy="2914650"/>
            <a:chOff x="3859301" y="409621"/>
            <a:chExt cx="5200650" cy="2914650"/>
          </a:xfrm>
        </p:grpSpPr>
        <p:graphicFrame>
          <p:nvGraphicFramePr>
            <p:cNvPr id="29" name="Chart 28"/>
            <p:cNvGraphicFramePr/>
            <p:nvPr>
              <p:extLst>
                <p:ext uri="{D42A27DB-BD31-4B8C-83A1-F6EECF244321}">
                  <p14:modId xmlns:p14="http://schemas.microsoft.com/office/powerpoint/2010/main" val="3159304421"/>
                </p:ext>
              </p:extLst>
            </p:nvPr>
          </p:nvGraphicFramePr>
          <p:xfrm>
            <a:off x="3859301" y="409621"/>
            <a:ext cx="5200650" cy="29146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5638800" y="1306382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0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77662" y="1609534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0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966904" y="2212780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25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98234" y="2425455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30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915351" y="1590323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25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39000" y="2969838"/>
              <a:ext cx="97620" cy="111564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7391400" y="2825565"/>
              <a:ext cx="12407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i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ố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9573" y="697885"/>
            <a:ext cx="37239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uố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7A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-10758" y="1746493"/>
            <a:ext cx="37239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uố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a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am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u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ữ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573" y="2743061"/>
            <a:ext cx="3723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ữ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30%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0" y="3493593"/>
            <a:ext cx="6924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í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a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am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648" y="3962105"/>
            <a:ext cx="742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u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979" y="4365296"/>
            <a:ext cx="742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a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7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25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Box 68"/>
          <p:cNvSpPr txBox="1"/>
          <p:nvPr/>
        </p:nvSpPr>
        <p:spPr>
          <a:xfrm>
            <a:off x="96295" y="57150"/>
            <a:ext cx="165295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ực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nh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3: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71543" y="9511"/>
            <a:ext cx="6586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ã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c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ữ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ê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10000" y="457260"/>
            <a:ext cx="5200650" cy="2914650"/>
            <a:chOff x="3859301" y="409621"/>
            <a:chExt cx="5200650" cy="2914650"/>
          </a:xfrm>
        </p:grpSpPr>
        <p:graphicFrame>
          <p:nvGraphicFramePr>
            <p:cNvPr id="29" name="Chart 28"/>
            <p:cNvGraphicFramePr/>
            <p:nvPr/>
          </p:nvGraphicFramePr>
          <p:xfrm>
            <a:off x="3859301" y="409621"/>
            <a:ext cx="5200650" cy="29146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5638800" y="1306382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0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77662" y="1609534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0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966904" y="2212780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25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98234" y="2425455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30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915351" y="1590323"/>
              <a:ext cx="9000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25%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39000" y="2969838"/>
              <a:ext cx="97620" cy="111564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7391400" y="2825565"/>
              <a:ext cx="12407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i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ố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9573" y="697885"/>
            <a:ext cx="37239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uố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7A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-10758" y="1746493"/>
            <a:ext cx="37239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uố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a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am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u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ữ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573" y="2743061"/>
            <a:ext cx="3723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ữ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30%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0" y="3493593"/>
            <a:ext cx="6924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í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a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am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648" y="3962105"/>
            <a:ext cx="742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u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979" y="4365296"/>
            <a:ext cx="742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a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ê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4622794" y="3817552"/>
            <a:ext cx="4389711" cy="10668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99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A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ống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93201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25" grpId="0"/>
      <p:bldP spid="31" grpId="0"/>
      <p:bldP spid="32" grpId="0"/>
      <p:bldP spid="33" grpId="0"/>
      <p:bldP spid="34" grpId="0"/>
      <p:bldP spid="35" grpId="0"/>
      <p:bldP spid="36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Chart 19"/>
          <p:cNvGraphicFramePr/>
          <p:nvPr>
            <p:extLst>
              <p:ext uri="{D42A27DB-BD31-4B8C-83A1-F6EECF244321}">
                <p14:modId xmlns:p14="http://schemas.microsoft.com/office/powerpoint/2010/main" val="2240979258"/>
              </p:ext>
            </p:extLst>
          </p:nvPr>
        </p:nvGraphicFramePr>
        <p:xfrm>
          <a:off x="3889221" y="457695"/>
          <a:ext cx="5200650" cy="2914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96294" y="57150"/>
            <a:ext cx="2037305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3/SGK T10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05626" y="9094"/>
            <a:ext cx="7014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ã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c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ữ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81743" y="1589364"/>
            <a:ext cx="90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2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638800" y="2424496"/>
            <a:ext cx="90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50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00600" y="1956444"/>
            <a:ext cx="90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4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95560" y="1412815"/>
            <a:ext cx="90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4%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573" y="697885"/>
            <a:ext cx="3723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ế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7A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-31381" y="1476168"/>
            <a:ext cx="3723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4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ư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-31382" y="2282529"/>
            <a:ext cx="3723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iế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0" y="3493593"/>
            <a:ext cx="6924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573" y="2758990"/>
            <a:ext cx="3723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a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ư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584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25" grpId="0"/>
      <p:bldP spid="31" grpId="0"/>
      <p:bldP spid="32" grpId="0"/>
      <p:bldP spid="33" grpId="0"/>
      <p:bldP spid="34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3498" y="2527847"/>
            <a:ext cx="2338986" cy="2087197"/>
          </a:xfrm>
          <a:prstGeom prst="rect">
            <a:avLst/>
          </a:prstGeom>
        </p:spPr>
      </p:pic>
      <p:sp>
        <p:nvSpPr>
          <p:cNvPr id="19" name="Google Shape;1098;p69">
            <a:extLst>
              <a:ext uri="{FF2B5EF4-FFF2-40B4-BE49-F238E27FC236}">
                <a16:creationId xmlns:a16="http://schemas.microsoft.com/office/drawing/2014/main" id="{28637EE1-9485-4DD7-AE13-6C4E0947E99C}"/>
              </a:ext>
            </a:extLst>
          </p:cNvPr>
          <p:cNvSpPr/>
          <p:nvPr/>
        </p:nvSpPr>
        <p:spPr>
          <a:xfrm rot="20305329">
            <a:off x="900250" y="1441274"/>
            <a:ext cx="1410886" cy="2704004"/>
          </a:xfrm>
          <a:custGeom>
            <a:avLst/>
            <a:gdLst/>
            <a:ahLst/>
            <a:cxnLst/>
            <a:rect l="l" t="t" r="r" b="b"/>
            <a:pathLst>
              <a:path w="100618" h="154682" extrusionOk="0">
                <a:moveTo>
                  <a:pt x="58673" y="0"/>
                </a:moveTo>
                <a:cubicBezTo>
                  <a:pt x="62842" y="11673"/>
                  <a:pt x="68450" y="24717"/>
                  <a:pt x="65045" y="36635"/>
                </a:cubicBezTo>
                <a:cubicBezTo>
                  <a:pt x="61148" y="50275"/>
                  <a:pt x="52761" y="63346"/>
                  <a:pt x="41683" y="72208"/>
                </a:cubicBezTo>
                <a:cubicBezTo>
                  <a:pt x="32059" y="79907"/>
                  <a:pt x="19438" y="84088"/>
                  <a:pt x="11419" y="93446"/>
                </a:cubicBezTo>
                <a:cubicBezTo>
                  <a:pt x="4099" y="101989"/>
                  <a:pt x="270" y="114052"/>
                  <a:pt x="270" y="125302"/>
                </a:cubicBezTo>
                <a:cubicBezTo>
                  <a:pt x="270" y="128859"/>
                  <a:pt x="-802" y="133074"/>
                  <a:pt x="1332" y="135921"/>
                </a:cubicBezTo>
                <a:cubicBezTo>
                  <a:pt x="5238" y="141132"/>
                  <a:pt x="8912" y="147094"/>
                  <a:pt x="14605" y="150257"/>
                </a:cubicBezTo>
                <a:cubicBezTo>
                  <a:pt x="22828" y="154825"/>
                  <a:pt x="34148" y="156199"/>
                  <a:pt x="42745" y="152380"/>
                </a:cubicBezTo>
                <a:cubicBezTo>
                  <a:pt x="62948" y="143405"/>
                  <a:pt x="79172" y="114631"/>
                  <a:pt x="100618" y="119993"/>
                </a:cubicBezTo>
              </a:path>
            </a:pathLst>
          </a:custGeom>
          <a:noFill/>
          <a:ln w="19050" cap="flat" cmpd="sng">
            <a:solidFill>
              <a:srgbClr val="23385C"/>
            </a:solidFill>
            <a:prstDash val="dot"/>
            <a:round/>
            <a:headEnd type="none" w="med" len="med"/>
            <a:tailEnd type="none" w="med" len="med"/>
          </a:ln>
        </p:spPr>
        <p:txBody>
          <a:bodyPr/>
          <a:lstStyle/>
          <a:p>
            <a:pPr defTabSz="514350">
              <a:buClr>
                <a:srgbClr val="000000"/>
              </a:buClr>
              <a:defRPr/>
            </a:pPr>
            <a:endParaRPr lang="en-US" sz="788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9A894DC8-5540-428D-ABDC-669BB72228D5}"/>
              </a:ext>
            </a:extLst>
          </p:cNvPr>
          <p:cNvSpPr/>
          <p:nvPr/>
        </p:nvSpPr>
        <p:spPr>
          <a:xfrm>
            <a:off x="228600" y="139507"/>
            <a:ext cx="1981200" cy="19812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oogle Shape;1107;p69">
            <a:extLst>
              <a:ext uri="{FF2B5EF4-FFF2-40B4-BE49-F238E27FC236}">
                <a16:creationId xmlns:a16="http://schemas.microsoft.com/office/drawing/2014/main" id="{201917D8-2418-4D3A-8FEF-890C051B228D}"/>
              </a:ext>
            </a:extLst>
          </p:cNvPr>
          <p:cNvGrpSpPr/>
          <p:nvPr/>
        </p:nvGrpSpPr>
        <p:grpSpPr>
          <a:xfrm>
            <a:off x="917091" y="748685"/>
            <a:ext cx="1905000" cy="742054"/>
            <a:chOff x="5981625" y="1844100"/>
            <a:chExt cx="1682340" cy="656476"/>
          </a:xfrm>
        </p:grpSpPr>
        <p:sp>
          <p:nvSpPr>
            <p:cNvPr id="26" name="Google Shape;1108;p69">
              <a:extLst>
                <a:ext uri="{FF2B5EF4-FFF2-40B4-BE49-F238E27FC236}">
                  <a16:creationId xmlns:a16="http://schemas.microsoft.com/office/drawing/2014/main" id="{8805F3C5-D04D-4201-950E-7144842BB96C}"/>
                </a:ext>
              </a:extLst>
            </p:cNvPr>
            <p:cNvSpPr/>
            <p:nvPr/>
          </p:nvSpPr>
          <p:spPr>
            <a:xfrm>
              <a:off x="5981625" y="1844100"/>
              <a:ext cx="1682340" cy="578084"/>
            </a:xfrm>
            <a:custGeom>
              <a:avLst/>
              <a:gdLst/>
              <a:ahLst/>
              <a:cxnLst/>
              <a:rect l="l" t="t" r="r" b="b"/>
              <a:pathLst>
                <a:path w="10241" h="3519" extrusionOk="0">
                  <a:moveTo>
                    <a:pt x="4635" y="0"/>
                  </a:moveTo>
                  <a:cubicBezTo>
                    <a:pt x="4618" y="0"/>
                    <a:pt x="4600" y="1"/>
                    <a:pt x="4583" y="1"/>
                  </a:cubicBezTo>
                  <a:cubicBezTo>
                    <a:pt x="2786" y="59"/>
                    <a:pt x="2616" y="1015"/>
                    <a:pt x="2562" y="1804"/>
                  </a:cubicBezTo>
                  <a:cubicBezTo>
                    <a:pt x="2562" y="1804"/>
                    <a:pt x="2205" y="1627"/>
                    <a:pt x="1820" y="1627"/>
                  </a:cubicBezTo>
                  <a:cubicBezTo>
                    <a:pt x="1407" y="1627"/>
                    <a:pt x="962" y="1831"/>
                    <a:pt x="888" y="2675"/>
                  </a:cubicBezTo>
                  <a:cubicBezTo>
                    <a:pt x="888" y="2675"/>
                    <a:pt x="800" y="2644"/>
                    <a:pt x="679" y="2644"/>
                  </a:cubicBezTo>
                  <a:cubicBezTo>
                    <a:pt x="437" y="2644"/>
                    <a:pt x="65" y="2769"/>
                    <a:pt x="0" y="3519"/>
                  </a:cubicBezTo>
                  <a:lnTo>
                    <a:pt x="9870" y="3519"/>
                  </a:lnTo>
                  <a:cubicBezTo>
                    <a:pt x="9870" y="3519"/>
                    <a:pt x="10240" y="2615"/>
                    <a:pt x="7742" y="2615"/>
                  </a:cubicBezTo>
                  <a:cubicBezTo>
                    <a:pt x="7316" y="2615"/>
                    <a:pt x="6807" y="2641"/>
                    <a:pt x="6199" y="2702"/>
                  </a:cubicBezTo>
                  <a:cubicBezTo>
                    <a:pt x="6199" y="2702"/>
                    <a:pt x="6376" y="0"/>
                    <a:pt x="4635" y="0"/>
                  </a:cubicBezTo>
                  <a:close/>
                </a:path>
              </a:pathLst>
            </a:custGeom>
            <a:solidFill>
              <a:srgbClr val="FF6B48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7" name="Google Shape;1109;p69">
              <a:extLst>
                <a:ext uri="{FF2B5EF4-FFF2-40B4-BE49-F238E27FC236}">
                  <a16:creationId xmlns:a16="http://schemas.microsoft.com/office/drawing/2014/main" id="{10B941DF-E968-4A9F-9679-2B13AB7D72FF}"/>
                </a:ext>
              </a:extLst>
            </p:cNvPr>
            <p:cNvGrpSpPr/>
            <p:nvPr/>
          </p:nvGrpSpPr>
          <p:grpSpPr>
            <a:xfrm>
              <a:off x="6140808" y="2001786"/>
              <a:ext cx="1417036" cy="498790"/>
              <a:chOff x="6140808" y="1922136"/>
              <a:chExt cx="1417036" cy="498790"/>
            </a:xfrm>
          </p:grpSpPr>
          <p:sp>
            <p:nvSpPr>
              <p:cNvPr id="28" name="Google Shape;1110;p69">
                <a:extLst>
                  <a:ext uri="{FF2B5EF4-FFF2-40B4-BE49-F238E27FC236}">
                    <a16:creationId xmlns:a16="http://schemas.microsoft.com/office/drawing/2014/main" id="{E8A99292-BF95-44EF-B7DA-DFBF67E70AA6}"/>
                  </a:ext>
                </a:extLst>
              </p:cNvPr>
              <p:cNvSpPr/>
              <p:nvPr/>
            </p:nvSpPr>
            <p:spPr>
              <a:xfrm>
                <a:off x="6140808" y="2015002"/>
                <a:ext cx="1417036" cy="405924"/>
              </a:xfrm>
              <a:custGeom>
                <a:avLst/>
                <a:gdLst/>
                <a:ahLst/>
                <a:cxnLst/>
                <a:rect l="l" t="t" r="r" b="b"/>
                <a:pathLst>
                  <a:path w="8626" h="1845" extrusionOk="0">
                    <a:moveTo>
                      <a:pt x="5226" y="1"/>
                    </a:moveTo>
                    <a:lnTo>
                      <a:pt x="5226" y="1"/>
                    </a:lnTo>
                    <a:cubicBezTo>
                      <a:pt x="5240" y="280"/>
                      <a:pt x="5230" y="470"/>
                      <a:pt x="5230" y="470"/>
                    </a:cubicBezTo>
                    <a:cubicBezTo>
                      <a:pt x="5253" y="470"/>
                      <a:pt x="5281" y="467"/>
                      <a:pt x="5308" y="464"/>
                    </a:cubicBezTo>
                    <a:cubicBezTo>
                      <a:pt x="5291" y="318"/>
                      <a:pt x="5267" y="161"/>
                      <a:pt x="5226" y="1"/>
                    </a:cubicBezTo>
                    <a:close/>
                    <a:moveTo>
                      <a:pt x="181" y="1287"/>
                    </a:moveTo>
                    <a:cubicBezTo>
                      <a:pt x="93" y="1403"/>
                      <a:pt x="24" y="1576"/>
                      <a:pt x="0" y="1845"/>
                    </a:cubicBezTo>
                    <a:lnTo>
                      <a:pt x="8493" y="1845"/>
                    </a:lnTo>
                    <a:cubicBezTo>
                      <a:pt x="8493" y="1845"/>
                      <a:pt x="8626" y="1518"/>
                      <a:pt x="8136" y="1287"/>
                    </a:cubicBezTo>
                    <a:close/>
                  </a:path>
                </a:pathLst>
              </a:custGeom>
              <a:solidFill>
                <a:srgbClr val="FD9279"/>
              </a:solidFill>
              <a:ln>
                <a:noFill/>
              </a:ln>
            </p:spPr>
            <p:txBody>
              <a:bodyPr spcFirstLastPara="1" wrap="square" lIns="51427" tIns="51427" rIns="51427" bIns="51427" anchor="ctr" anchorCtr="0">
                <a:noAutofit/>
              </a:bodyPr>
              <a:lstStyle/>
              <a:p>
                <a:pPr defTabSz="514350">
                  <a:buClr>
                    <a:srgbClr val="000000"/>
                  </a:buClr>
                  <a:defRPr/>
                </a:pPr>
                <a:endParaRPr sz="788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" name="Google Shape;1111;p69">
                <a:extLst>
                  <a:ext uri="{FF2B5EF4-FFF2-40B4-BE49-F238E27FC236}">
                    <a16:creationId xmlns:a16="http://schemas.microsoft.com/office/drawing/2014/main" id="{737BAC05-31F4-49DC-B382-0145C2655D8C}"/>
                  </a:ext>
                </a:extLst>
              </p:cNvPr>
              <p:cNvSpPr/>
              <p:nvPr/>
            </p:nvSpPr>
            <p:spPr>
              <a:xfrm>
                <a:off x="6216422" y="1922136"/>
                <a:ext cx="1306972" cy="405924"/>
              </a:xfrm>
              <a:custGeom>
                <a:avLst/>
                <a:gdLst/>
                <a:ahLst/>
                <a:cxnLst/>
                <a:rect l="l" t="t" r="r" b="b"/>
                <a:pathLst>
                  <a:path w="7956" h="2471" extrusionOk="0">
                    <a:moveTo>
                      <a:pt x="3764" y="1"/>
                    </a:moveTo>
                    <a:cubicBezTo>
                      <a:pt x="2215" y="48"/>
                      <a:pt x="2072" y="872"/>
                      <a:pt x="2022" y="1552"/>
                    </a:cubicBezTo>
                    <a:cubicBezTo>
                      <a:pt x="2022" y="1552"/>
                      <a:pt x="1716" y="1400"/>
                      <a:pt x="1386" y="1400"/>
                    </a:cubicBezTo>
                    <a:cubicBezTo>
                      <a:pt x="1031" y="1400"/>
                      <a:pt x="648" y="1573"/>
                      <a:pt x="582" y="2301"/>
                    </a:cubicBezTo>
                    <a:cubicBezTo>
                      <a:pt x="582" y="2301"/>
                      <a:pt x="508" y="2273"/>
                      <a:pt x="406" y="2273"/>
                    </a:cubicBezTo>
                    <a:cubicBezTo>
                      <a:pt x="283" y="2273"/>
                      <a:pt x="123" y="2311"/>
                      <a:pt x="1" y="2471"/>
                    </a:cubicBezTo>
                    <a:lnTo>
                      <a:pt x="7956" y="2471"/>
                    </a:lnTo>
                    <a:cubicBezTo>
                      <a:pt x="7690" y="2348"/>
                      <a:pt x="7237" y="2250"/>
                      <a:pt x="6479" y="2250"/>
                    </a:cubicBezTo>
                    <a:cubicBezTo>
                      <a:pt x="6114" y="2250"/>
                      <a:pt x="5676" y="2273"/>
                      <a:pt x="5152" y="2325"/>
                    </a:cubicBezTo>
                    <a:cubicBezTo>
                      <a:pt x="5152" y="2325"/>
                      <a:pt x="5172" y="2028"/>
                      <a:pt x="5128" y="1648"/>
                    </a:cubicBezTo>
                    <a:cubicBezTo>
                      <a:pt x="5101" y="1651"/>
                      <a:pt x="5073" y="1654"/>
                      <a:pt x="5050" y="1654"/>
                    </a:cubicBezTo>
                    <a:cubicBezTo>
                      <a:pt x="5050" y="1654"/>
                      <a:pt x="5060" y="1464"/>
                      <a:pt x="5046" y="1185"/>
                    </a:cubicBezTo>
                    <a:cubicBezTo>
                      <a:pt x="4900" y="596"/>
                      <a:pt x="4567" y="1"/>
                      <a:pt x="3808" y="1"/>
                    </a:cubicBezTo>
                    <a:close/>
                  </a:path>
                </a:pathLst>
              </a:custGeom>
              <a:solidFill>
                <a:srgbClr val="FD9279"/>
              </a:solidFill>
              <a:ln>
                <a:noFill/>
              </a:ln>
            </p:spPr>
            <p:txBody>
              <a:bodyPr spcFirstLastPara="1" wrap="square" lIns="51427" tIns="51427" rIns="51427" bIns="51427" anchor="ctr" anchorCtr="0">
                <a:noAutofit/>
              </a:bodyPr>
              <a:lstStyle/>
              <a:p>
                <a:pPr defTabSz="514350">
                  <a:buClr>
                    <a:srgbClr val="000000"/>
                  </a:buClr>
                  <a:defRPr/>
                </a:pPr>
                <a:endParaRPr sz="788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0" name="Google Shape;1112;p69">
            <a:extLst>
              <a:ext uri="{FF2B5EF4-FFF2-40B4-BE49-F238E27FC236}">
                <a16:creationId xmlns:a16="http://schemas.microsoft.com/office/drawing/2014/main" id="{9D2D7477-D812-4474-82A9-C446C9D83F9A}"/>
              </a:ext>
            </a:extLst>
          </p:cNvPr>
          <p:cNvGrpSpPr/>
          <p:nvPr/>
        </p:nvGrpSpPr>
        <p:grpSpPr>
          <a:xfrm rot="20723886" flipH="1">
            <a:off x="2268888" y="2865667"/>
            <a:ext cx="1005509" cy="635253"/>
            <a:chOff x="4566208" y="2132179"/>
            <a:chExt cx="1190999" cy="1200614"/>
          </a:xfrm>
        </p:grpSpPr>
        <p:sp>
          <p:nvSpPr>
            <p:cNvPr id="31" name="Google Shape;1113;p69">
              <a:extLst>
                <a:ext uri="{FF2B5EF4-FFF2-40B4-BE49-F238E27FC236}">
                  <a16:creationId xmlns:a16="http://schemas.microsoft.com/office/drawing/2014/main" id="{8BAFD376-19A7-4435-87D6-DB9F0C4C1EC1}"/>
                </a:ext>
              </a:extLst>
            </p:cNvPr>
            <p:cNvSpPr/>
            <p:nvPr/>
          </p:nvSpPr>
          <p:spPr>
            <a:xfrm rot="724461">
              <a:off x="4661765" y="2197509"/>
              <a:ext cx="729412" cy="990771"/>
            </a:xfrm>
            <a:custGeom>
              <a:avLst/>
              <a:gdLst/>
              <a:ahLst/>
              <a:cxnLst/>
              <a:rect l="l" t="t" r="r" b="b"/>
              <a:pathLst>
                <a:path w="6952" h="9443" extrusionOk="0">
                  <a:moveTo>
                    <a:pt x="6952" y="0"/>
                  </a:moveTo>
                  <a:lnTo>
                    <a:pt x="1" y="9443"/>
                  </a:lnTo>
                  <a:lnTo>
                    <a:pt x="6952" y="4543"/>
                  </a:lnTo>
                  <a:lnTo>
                    <a:pt x="6952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114;p69">
              <a:extLst>
                <a:ext uri="{FF2B5EF4-FFF2-40B4-BE49-F238E27FC236}">
                  <a16:creationId xmlns:a16="http://schemas.microsoft.com/office/drawing/2014/main" id="{ECA934CF-8BFB-4FF8-91F8-39734ADF16FD}"/>
                </a:ext>
              </a:extLst>
            </p:cNvPr>
            <p:cNvSpPr/>
            <p:nvPr/>
          </p:nvSpPr>
          <p:spPr>
            <a:xfrm rot="724461">
              <a:off x="4602634" y="2756601"/>
              <a:ext cx="899384" cy="443397"/>
            </a:xfrm>
            <a:custGeom>
              <a:avLst/>
              <a:gdLst/>
              <a:ahLst/>
              <a:cxnLst/>
              <a:rect l="l" t="t" r="r" b="b"/>
              <a:pathLst>
                <a:path w="8572" h="4226" extrusionOk="0">
                  <a:moveTo>
                    <a:pt x="8301" y="0"/>
                  </a:moveTo>
                  <a:lnTo>
                    <a:pt x="1" y="4226"/>
                  </a:lnTo>
                  <a:lnTo>
                    <a:pt x="8572" y="2971"/>
                  </a:lnTo>
                  <a:lnTo>
                    <a:pt x="8301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115;p69">
              <a:extLst>
                <a:ext uri="{FF2B5EF4-FFF2-40B4-BE49-F238E27FC236}">
                  <a16:creationId xmlns:a16="http://schemas.microsoft.com/office/drawing/2014/main" id="{21BD11F8-8ACC-4088-BF10-27D04822F197}"/>
                </a:ext>
              </a:extLst>
            </p:cNvPr>
            <p:cNvSpPr/>
            <p:nvPr/>
          </p:nvSpPr>
          <p:spPr>
            <a:xfrm rot="724461">
              <a:off x="4607723" y="2708483"/>
              <a:ext cx="1107968" cy="514114"/>
            </a:xfrm>
            <a:custGeom>
              <a:avLst/>
              <a:gdLst/>
              <a:ahLst/>
              <a:cxnLst/>
              <a:rect l="l" t="t" r="r" b="b"/>
              <a:pathLst>
                <a:path w="10560" h="4900" extrusionOk="0">
                  <a:moveTo>
                    <a:pt x="6952" y="0"/>
                  </a:moveTo>
                  <a:lnTo>
                    <a:pt x="1" y="4900"/>
                  </a:lnTo>
                  <a:lnTo>
                    <a:pt x="10559" y="1046"/>
                  </a:lnTo>
                  <a:lnTo>
                    <a:pt x="6952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116;p69">
              <a:extLst>
                <a:ext uri="{FF2B5EF4-FFF2-40B4-BE49-F238E27FC236}">
                  <a16:creationId xmlns:a16="http://schemas.microsoft.com/office/drawing/2014/main" id="{7156C2A1-37DF-479B-A473-E4256406221C}"/>
                </a:ext>
              </a:extLst>
            </p:cNvPr>
            <p:cNvSpPr/>
            <p:nvPr/>
          </p:nvSpPr>
          <p:spPr>
            <a:xfrm rot="724461">
              <a:off x="4617060" y="2620208"/>
              <a:ext cx="791735" cy="569932"/>
            </a:xfrm>
            <a:custGeom>
              <a:avLst/>
              <a:gdLst/>
              <a:ahLst/>
              <a:cxnLst/>
              <a:rect l="l" t="t" r="r" b="b"/>
              <a:pathLst>
                <a:path w="7546" h="5432" extrusionOk="0">
                  <a:moveTo>
                    <a:pt x="6952" y="1"/>
                  </a:moveTo>
                  <a:lnTo>
                    <a:pt x="1" y="5432"/>
                  </a:lnTo>
                  <a:lnTo>
                    <a:pt x="7546" y="709"/>
                  </a:lnTo>
                  <a:lnTo>
                    <a:pt x="6952" y="1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884831" y="1922388"/>
            <a:ext cx="677461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ẹn</a:t>
            </a:r>
            <a:r>
              <a:rPr lang="en-US" sz="36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6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cap="none" spc="0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83924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7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3498" y="2527847"/>
            <a:ext cx="2338986" cy="2087197"/>
          </a:xfrm>
          <a:prstGeom prst="rect">
            <a:avLst/>
          </a:prstGeom>
        </p:spPr>
      </p:pic>
      <p:sp>
        <p:nvSpPr>
          <p:cNvPr id="19" name="Google Shape;1098;p69">
            <a:extLst>
              <a:ext uri="{FF2B5EF4-FFF2-40B4-BE49-F238E27FC236}">
                <a16:creationId xmlns:a16="http://schemas.microsoft.com/office/drawing/2014/main" id="{28637EE1-9485-4DD7-AE13-6C4E0947E99C}"/>
              </a:ext>
            </a:extLst>
          </p:cNvPr>
          <p:cNvSpPr/>
          <p:nvPr/>
        </p:nvSpPr>
        <p:spPr>
          <a:xfrm rot="20305329">
            <a:off x="900250" y="1441274"/>
            <a:ext cx="1410886" cy="2704004"/>
          </a:xfrm>
          <a:custGeom>
            <a:avLst/>
            <a:gdLst/>
            <a:ahLst/>
            <a:cxnLst/>
            <a:rect l="l" t="t" r="r" b="b"/>
            <a:pathLst>
              <a:path w="100618" h="154682" extrusionOk="0">
                <a:moveTo>
                  <a:pt x="58673" y="0"/>
                </a:moveTo>
                <a:cubicBezTo>
                  <a:pt x="62842" y="11673"/>
                  <a:pt x="68450" y="24717"/>
                  <a:pt x="65045" y="36635"/>
                </a:cubicBezTo>
                <a:cubicBezTo>
                  <a:pt x="61148" y="50275"/>
                  <a:pt x="52761" y="63346"/>
                  <a:pt x="41683" y="72208"/>
                </a:cubicBezTo>
                <a:cubicBezTo>
                  <a:pt x="32059" y="79907"/>
                  <a:pt x="19438" y="84088"/>
                  <a:pt x="11419" y="93446"/>
                </a:cubicBezTo>
                <a:cubicBezTo>
                  <a:pt x="4099" y="101989"/>
                  <a:pt x="270" y="114052"/>
                  <a:pt x="270" y="125302"/>
                </a:cubicBezTo>
                <a:cubicBezTo>
                  <a:pt x="270" y="128859"/>
                  <a:pt x="-802" y="133074"/>
                  <a:pt x="1332" y="135921"/>
                </a:cubicBezTo>
                <a:cubicBezTo>
                  <a:pt x="5238" y="141132"/>
                  <a:pt x="8912" y="147094"/>
                  <a:pt x="14605" y="150257"/>
                </a:cubicBezTo>
                <a:cubicBezTo>
                  <a:pt x="22828" y="154825"/>
                  <a:pt x="34148" y="156199"/>
                  <a:pt x="42745" y="152380"/>
                </a:cubicBezTo>
                <a:cubicBezTo>
                  <a:pt x="62948" y="143405"/>
                  <a:pt x="79172" y="114631"/>
                  <a:pt x="100618" y="119993"/>
                </a:cubicBezTo>
              </a:path>
            </a:pathLst>
          </a:custGeom>
          <a:noFill/>
          <a:ln w="19050" cap="flat" cmpd="sng">
            <a:solidFill>
              <a:srgbClr val="23385C"/>
            </a:solidFill>
            <a:prstDash val="dot"/>
            <a:round/>
            <a:headEnd type="none" w="med" len="med"/>
            <a:tailEnd type="none" w="med" len="med"/>
          </a:ln>
        </p:spPr>
        <p:txBody>
          <a:bodyPr/>
          <a:lstStyle/>
          <a:p>
            <a:pPr defTabSz="514350">
              <a:buClr>
                <a:srgbClr val="000000"/>
              </a:buClr>
              <a:defRPr/>
            </a:pPr>
            <a:endParaRPr lang="en-US" sz="788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9A894DC8-5540-428D-ABDC-669BB72228D5}"/>
              </a:ext>
            </a:extLst>
          </p:cNvPr>
          <p:cNvSpPr/>
          <p:nvPr/>
        </p:nvSpPr>
        <p:spPr>
          <a:xfrm>
            <a:off x="228600" y="139507"/>
            <a:ext cx="1418071" cy="1418071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pSp>
        <p:nvGrpSpPr>
          <p:cNvPr id="25" name="Google Shape;1107;p69">
            <a:extLst>
              <a:ext uri="{FF2B5EF4-FFF2-40B4-BE49-F238E27FC236}">
                <a16:creationId xmlns:a16="http://schemas.microsoft.com/office/drawing/2014/main" id="{201917D8-2418-4D3A-8FEF-890C051B228D}"/>
              </a:ext>
            </a:extLst>
          </p:cNvPr>
          <p:cNvGrpSpPr/>
          <p:nvPr/>
        </p:nvGrpSpPr>
        <p:grpSpPr>
          <a:xfrm>
            <a:off x="1201382" y="495643"/>
            <a:ext cx="1905000" cy="742054"/>
            <a:chOff x="5981625" y="1844100"/>
            <a:chExt cx="1682340" cy="656476"/>
          </a:xfrm>
        </p:grpSpPr>
        <p:sp>
          <p:nvSpPr>
            <p:cNvPr id="26" name="Google Shape;1108;p69">
              <a:extLst>
                <a:ext uri="{FF2B5EF4-FFF2-40B4-BE49-F238E27FC236}">
                  <a16:creationId xmlns:a16="http://schemas.microsoft.com/office/drawing/2014/main" id="{8805F3C5-D04D-4201-950E-7144842BB96C}"/>
                </a:ext>
              </a:extLst>
            </p:cNvPr>
            <p:cNvSpPr/>
            <p:nvPr/>
          </p:nvSpPr>
          <p:spPr>
            <a:xfrm>
              <a:off x="5981625" y="1844100"/>
              <a:ext cx="1682340" cy="578084"/>
            </a:xfrm>
            <a:custGeom>
              <a:avLst/>
              <a:gdLst/>
              <a:ahLst/>
              <a:cxnLst/>
              <a:rect l="l" t="t" r="r" b="b"/>
              <a:pathLst>
                <a:path w="10241" h="3519" extrusionOk="0">
                  <a:moveTo>
                    <a:pt x="4635" y="0"/>
                  </a:moveTo>
                  <a:cubicBezTo>
                    <a:pt x="4618" y="0"/>
                    <a:pt x="4600" y="1"/>
                    <a:pt x="4583" y="1"/>
                  </a:cubicBezTo>
                  <a:cubicBezTo>
                    <a:pt x="2786" y="59"/>
                    <a:pt x="2616" y="1015"/>
                    <a:pt x="2562" y="1804"/>
                  </a:cubicBezTo>
                  <a:cubicBezTo>
                    <a:pt x="2562" y="1804"/>
                    <a:pt x="2205" y="1627"/>
                    <a:pt x="1820" y="1627"/>
                  </a:cubicBezTo>
                  <a:cubicBezTo>
                    <a:pt x="1407" y="1627"/>
                    <a:pt x="962" y="1831"/>
                    <a:pt x="888" y="2675"/>
                  </a:cubicBezTo>
                  <a:cubicBezTo>
                    <a:pt x="888" y="2675"/>
                    <a:pt x="800" y="2644"/>
                    <a:pt x="679" y="2644"/>
                  </a:cubicBezTo>
                  <a:cubicBezTo>
                    <a:pt x="437" y="2644"/>
                    <a:pt x="65" y="2769"/>
                    <a:pt x="0" y="3519"/>
                  </a:cubicBezTo>
                  <a:lnTo>
                    <a:pt x="9870" y="3519"/>
                  </a:lnTo>
                  <a:cubicBezTo>
                    <a:pt x="9870" y="3519"/>
                    <a:pt x="10240" y="2615"/>
                    <a:pt x="7742" y="2615"/>
                  </a:cubicBezTo>
                  <a:cubicBezTo>
                    <a:pt x="7316" y="2615"/>
                    <a:pt x="6807" y="2641"/>
                    <a:pt x="6199" y="2702"/>
                  </a:cubicBezTo>
                  <a:cubicBezTo>
                    <a:pt x="6199" y="2702"/>
                    <a:pt x="6376" y="0"/>
                    <a:pt x="4635" y="0"/>
                  </a:cubicBezTo>
                  <a:close/>
                </a:path>
              </a:pathLst>
            </a:custGeom>
            <a:solidFill>
              <a:srgbClr val="FF6B48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7" name="Google Shape;1109;p69">
              <a:extLst>
                <a:ext uri="{FF2B5EF4-FFF2-40B4-BE49-F238E27FC236}">
                  <a16:creationId xmlns:a16="http://schemas.microsoft.com/office/drawing/2014/main" id="{10B941DF-E968-4A9F-9679-2B13AB7D72FF}"/>
                </a:ext>
              </a:extLst>
            </p:cNvPr>
            <p:cNvGrpSpPr/>
            <p:nvPr/>
          </p:nvGrpSpPr>
          <p:grpSpPr>
            <a:xfrm>
              <a:off x="6140808" y="2001786"/>
              <a:ext cx="1417036" cy="498790"/>
              <a:chOff x="6140808" y="1922136"/>
              <a:chExt cx="1417036" cy="498790"/>
            </a:xfrm>
          </p:grpSpPr>
          <p:sp>
            <p:nvSpPr>
              <p:cNvPr id="28" name="Google Shape;1110;p69">
                <a:extLst>
                  <a:ext uri="{FF2B5EF4-FFF2-40B4-BE49-F238E27FC236}">
                    <a16:creationId xmlns:a16="http://schemas.microsoft.com/office/drawing/2014/main" id="{E8A99292-BF95-44EF-B7DA-DFBF67E70AA6}"/>
                  </a:ext>
                </a:extLst>
              </p:cNvPr>
              <p:cNvSpPr/>
              <p:nvPr/>
            </p:nvSpPr>
            <p:spPr>
              <a:xfrm>
                <a:off x="6140808" y="2015002"/>
                <a:ext cx="1417036" cy="405924"/>
              </a:xfrm>
              <a:custGeom>
                <a:avLst/>
                <a:gdLst/>
                <a:ahLst/>
                <a:cxnLst/>
                <a:rect l="l" t="t" r="r" b="b"/>
                <a:pathLst>
                  <a:path w="8626" h="1845" extrusionOk="0">
                    <a:moveTo>
                      <a:pt x="5226" y="1"/>
                    </a:moveTo>
                    <a:lnTo>
                      <a:pt x="5226" y="1"/>
                    </a:lnTo>
                    <a:cubicBezTo>
                      <a:pt x="5240" y="280"/>
                      <a:pt x="5230" y="470"/>
                      <a:pt x="5230" y="470"/>
                    </a:cubicBezTo>
                    <a:cubicBezTo>
                      <a:pt x="5253" y="470"/>
                      <a:pt x="5281" y="467"/>
                      <a:pt x="5308" y="464"/>
                    </a:cubicBezTo>
                    <a:cubicBezTo>
                      <a:pt x="5291" y="318"/>
                      <a:pt x="5267" y="161"/>
                      <a:pt x="5226" y="1"/>
                    </a:cubicBezTo>
                    <a:close/>
                    <a:moveTo>
                      <a:pt x="181" y="1287"/>
                    </a:moveTo>
                    <a:cubicBezTo>
                      <a:pt x="93" y="1403"/>
                      <a:pt x="24" y="1576"/>
                      <a:pt x="0" y="1845"/>
                    </a:cubicBezTo>
                    <a:lnTo>
                      <a:pt x="8493" y="1845"/>
                    </a:lnTo>
                    <a:cubicBezTo>
                      <a:pt x="8493" y="1845"/>
                      <a:pt x="8626" y="1518"/>
                      <a:pt x="8136" y="1287"/>
                    </a:cubicBezTo>
                    <a:close/>
                  </a:path>
                </a:pathLst>
              </a:custGeom>
              <a:solidFill>
                <a:srgbClr val="FD9279"/>
              </a:solidFill>
              <a:ln>
                <a:noFill/>
              </a:ln>
            </p:spPr>
            <p:txBody>
              <a:bodyPr spcFirstLastPara="1" wrap="square" lIns="51427" tIns="51427" rIns="51427" bIns="51427" anchor="ctr" anchorCtr="0">
                <a:noAutofit/>
              </a:bodyPr>
              <a:lstStyle/>
              <a:p>
                <a:pPr defTabSz="514350">
                  <a:buClr>
                    <a:srgbClr val="000000"/>
                  </a:buClr>
                  <a:defRPr/>
                </a:pPr>
                <a:endParaRPr sz="788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9" name="Google Shape;1111;p69">
                <a:extLst>
                  <a:ext uri="{FF2B5EF4-FFF2-40B4-BE49-F238E27FC236}">
                    <a16:creationId xmlns:a16="http://schemas.microsoft.com/office/drawing/2014/main" id="{737BAC05-31F4-49DC-B382-0145C2655D8C}"/>
                  </a:ext>
                </a:extLst>
              </p:cNvPr>
              <p:cNvSpPr/>
              <p:nvPr/>
            </p:nvSpPr>
            <p:spPr>
              <a:xfrm>
                <a:off x="6216422" y="1922136"/>
                <a:ext cx="1306972" cy="405924"/>
              </a:xfrm>
              <a:custGeom>
                <a:avLst/>
                <a:gdLst/>
                <a:ahLst/>
                <a:cxnLst/>
                <a:rect l="l" t="t" r="r" b="b"/>
                <a:pathLst>
                  <a:path w="7956" h="2471" extrusionOk="0">
                    <a:moveTo>
                      <a:pt x="3764" y="1"/>
                    </a:moveTo>
                    <a:cubicBezTo>
                      <a:pt x="2215" y="48"/>
                      <a:pt x="2072" y="872"/>
                      <a:pt x="2022" y="1552"/>
                    </a:cubicBezTo>
                    <a:cubicBezTo>
                      <a:pt x="2022" y="1552"/>
                      <a:pt x="1716" y="1400"/>
                      <a:pt x="1386" y="1400"/>
                    </a:cubicBezTo>
                    <a:cubicBezTo>
                      <a:pt x="1031" y="1400"/>
                      <a:pt x="648" y="1573"/>
                      <a:pt x="582" y="2301"/>
                    </a:cubicBezTo>
                    <a:cubicBezTo>
                      <a:pt x="582" y="2301"/>
                      <a:pt x="508" y="2273"/>
                      <a:pt x="406" y="2273"/>
                    </a:cubicBezTo>
                    <a:cubicBezTo>
                      <a:pt x="283" y="2273"/>
                      <a:pt x="123" y="2311"/>
                      <a:pt x="1" y="2471"/>
                    </a:cubicBezTo>
                    <a:lnTo>
                      <a:pt x="7956" y="2471"/>
                    </a:lnTo>
                    <a:cubicBezTo>
                      <a:pt x="7690" y="2348"/>
                      <a:pt x="7237" y="2250"/>
                      <a:pt x="6479" y="2250"/>
                    </a:cubicBezTo>
                    <a:cubicBezTo>
                      <a:pt x="6114" y="2250"/>
                      <a:pt x="5676" y="2273"/>
                      <a:pt x="5152" y="2325"/>
                    </a:cubicBezTo>
                    <a:cubicBezTo>
                      <a:pt x="5152" y="2325"/>
                      <a:pt x="5172" y="2028"/>
                      <a:pt x="5128" y="1648"/>
                    </a:cubicBezTo>
                    <a:cubicBezTo>
                      <a:pt x="5101" y="1651"/>
                      <a:pt x="5073" y="1654"/>
                      <a:pt x="5050" y="1654"/>
                    </a:cubicBezTo>
                    <a:cubicBezTo>
                      <a:pt x="5050" y="1654"/>
                      <a:pt x="5060" y="1464"/>
                      <a:pt x="5046" y="1185"/>
                    </a:cubicBezTo>
                    <a:cubicBezTo>
                      <a:pt x="4900" y="596"/>
                      <a:pt x="4567" y="1"/>
                      <a:pt x="3808" y="1"/>
                    </a:cubicBezTo>
                    <a:close/>
                  </a:path>
                </a:pathLst>
              </a:custGeom>
              <a:solidFill>
                <a:srgbClr val="FD9279"/>
              </a:solidFill>
              <a:ln>
                <a:noFill/>
              </a:ln>
            </p:spPr>
            <p:txBody>
              <a:bodyPr spcFirstLastPara="1" wrap="square" lIns="51427" tIns="51427" rIns="51427" bIns="51427" anchor="ctr" anchorCtr="0">
                <a:noAutofit/>
              </a:bodyPr>
              <a:lstStyle/>
              <a:p>
                <a:pPr defTabSz="514350">
                  <a:buClr>
                    <a:srgbClr val="000000"/>
                  </a:buClr>
                  <a:defRPr/>
                </a:pPr>
                <a:endParaRPr sz="788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0" name="Google Shape;1112;p69">
            <a:extLst>
              <a:ext uri="{FF2B5EF4-FFF2-40B4-BE49-F238E27FC236}">
                <a16:creationId xmlns:a16="http://schemas.microsoft.com/office/drawing/2014/main" id="{9D2D7477-D812-4474-82A9-C446C9D83F9A}"/>
              </a:ext>
            </a:extLst>
          </p:cNvPr>
          <p:cNvGrpSpPr/>
          <p:nvPr/>
        </p:nvGrpSpPr>
        <p:grpSpPr>
          <a:xfrm rot="20723886" flipH="1">
            <a:off x="2268888" y="2865667"/>
            <a:ext cx="1005509" cy="635253"/>
            <a:chOff x="4566208" y="2132179"/>
            <a:chExt cx="1190999" cy="1200614"/>
          </a:xfrm>
        </p:grpSpPr>
        <p:sp>
          <p:nvSpPr>
            <p:cNvPr id="31" name="Google Shape;1113;p69">
              <a:extLst>
                <a:ext uri="{FF2B5EF4-FFF2-40B4-BE49-F238E27FC236}">
                  <a16:creationId xmlns:a16="http://schemas.microsoft.com/office/drawing/2014/main" id="{8BAFD376-19A7-4435-87D6-DB9F0C4C1EC1}"/>
                </a:ext>
              </a:extLst>
            </p:cNvPr>
            <p:cNvSpPr/>
            <p:nvPr/>
          </p:nvSpPr>
          <p:spPr>
            <a:xfrm rot="724461">
              <a:off x="4661765" y="2197509"/>
              <a:ext cx="729412" cy="990771"/>
            </a:xfrm>
            <a:custGeom>
              <a:avLst/>
              <a:gdLst/>
              <a:ahLst/>
              <a:cxnLst/>
              <a:rect l="l" t="t" r="r" b="b"/>
              <a:pathLst>
                <a:path w="6952" h="9443" extrusionOk="0">
                  <a:moveTo>
                    <a:pt x="6952" y="0"/>
                  </a:moveTo>
                  <a:lnTo>
                    <a:pt x="1" y="9443"/>
                  </a:lnTo>
                  <a:lnTo>
                    <a:pt x="6952" y="4543"/>
                  </a:lnTo>
                  <a:lnTo>
                    <a:pt x="6952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114;p69">
              <a:extLst>
                <a:ext uri="{FF2B5EF4-FFF2-40B4-BE49-F238E27FC236}">
                  <a16:creationId xmlns:a16="http://schemas.microsoft.com/office/drawing/2014/main" id="{ECA934CF-8BFB-4FF8-91F8-39734ADF16FD}"/>
                </a:ext>
              </a:extLst>
            </p:cNvPr>
            <p:cNvSpPr/>
            <p:nvPr/>
          </p:nvSpPr>
          <p:spPr>
            <a:xfrm rot="724461">
              <a:off x="4602634" y="2756601"/>
              <a:ext cx="899384" cy="443397"/>
            </a:xfrm>
            <a:custGeom>
              <a:avLst/>
              <a:gdLst/>
              <a:ahLst/>
              <a:cxnLst/>
              <a:rect l="l" t="t" r="r" b="b"/>
              <a:pathLst>
                <a:path w="8572" h="4226" extrusionOk="0">
                  <a:moveTo>
                    <a:pt x="8301" y="0"/>
                  </a:moveTo>
                  <a:lnTo>
                    <a:pt x="1" y="4226"/>
                  </a:lnTo>
                  <a:lnTo>
                    <a:pt x="8572" y="2971"/>
                  </a:lnTo>
                  <a:lnTo>
                    <a:pt x="8301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115;p69">
              <a:extLst>
                <a:ext uri="{FF2B5EF4-FFF2-40B4-BE49-F238E27FC236}">
                  <a16:creationId xmlns:a16="http://schemas.microsoft.com/office/drawing/2014/main" id="{21BD11F8-8ACC-4088-BF10-27D04822F197}"/>
                </a:ext>
              </a:extLst>
            </p:cNvPr>
            <p:cNvSpPr/>
            <p:nvPr/>
          </p:nvSpPr>
          <p:spPr>
            <a:xfrm rot="724461">
              <a:off x="4607723" y="2708483"/>
              <a:ext cx="1107968" cy="514114"/>
            </a:xfrm>
            <a:custGeom>
              <a:avLst/>
              <a:gdLst/>
              <a:ahLst/>
              <a:cxnLst/>
              <a:rect l="l" t="t" r="r" b="b"/>
              <a:pathLst>
                <a:path w="10560" h="4900" extrusionOk="0">
                  <a:moveTo>
                    <a:pt x="6952" y="0"/>
                  </a:moveTo>
                  <a:lnTo>
                    <a:pt x="1" y="4900"/>
                  </a:lnTo>
                  <a:lnTo>
                    <a:pt x="10559" y="1046"/>
                  </a:lnTo>
                  <a:lnTo>
                    <a:pt x="6952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116;p69">
              <a:extLst>
                <a:ext uri="{FF2B5EF4-FFF2-40B4-BE49-F238E27FC236}">
                  <a16:creationId xmlns:a16="http://schemas.microsoft.com/office/drawing/2014/main" id="{7156C2A1-37DF-479B-A473-E4256406221C}"/>
                </a:ext>
              </a:extLst>
            </p:cNvPr>
            <p:cNvSpPr/>
            <p:nvPr/>
          </p:nvSpPr>
          <p:spPr>
            <a:xfrm rot="724461">
              <a:off x="4617060" y="2620208"/>
              <a:ext cx="791735" cy="569932"/>
            </a:xfrm>
            <a:custGeom>
              <a:avLst/>
              <a:gdLst/>
              <a:ahLst/>
              <a:cxnLst/>
              <a:rect l="l" t="t" r="r" b="b"/>
              <a:pathLst>
                <a:path w="7546" h="5432" extrusionOk="0">
                  <a:moveTo>
                    <a:pt x="6952" y="1"/>
                  </a:moveTo>
                  <a:lnTo>
                    <a:pt x="1" y="5432"/>
                  </a:lnTo>
                  <a:lnTo>
                    <a:pt x="7546" y="709"/>
                  </a:lnTo>
                  <a:lnTo>
                    <a:pt x="6952" y="1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 spcFirstLastPara="1" wrap="square" lIns="51427" tIns="51427" rIns="51427" bIns="51427" anchor="ctr" anchorCtr="0">
              <a:noAutofit/>
            </a:bodyPr>
            <a:lstStyle/>
            <a:p>
              <a:pPr defTabSz="514350">
                <a:buClr>
                  <a:srgbClr val="000000"/>
                </a:buClr>
                <a:defRPr/>
              </a:pPr>
              <a:endParaRPr sz="788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2150305" y="1881516"/>
            <a:ext cx="634917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 ĐỒ HÌNH QUẠT TRÒN</a:t>
            </a:r>
          </a:p>
        </p:txBody>
      </p:sp>
    </p:spTree>
    <p:extLst>
      <p:ext uri="{BB962C8B-B14F-4D97-AF65-F5344CB8AC3E}">
        <p14:creationId xmlns:p14="http://schemas.microsoft.com/office/powerpoint/2010/main" val="330994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7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7" grpId="0" animBg="1"/>
      <p:bldP spid="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4025348"/>
            <a:ext cx="1055077" cy="111815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00100" y="3486150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276600" y="657991"/>
            <a:ext cx="5200650" cy="2609850"/>
            <a:chOff x="3276600" y="657991"/>
            <a:chExt cx="5200650" cy="2609850"/>
          </a:xfrm>
        </p:grpSpPr>
        <p:graphicFrame>
          <p:nvGraphicFramePr>
            <p:cNvPr id="10" name="Chart 9"/>
            <p:cNvGraphicFramePr/>
            <p:nvPr>
              <p:extLst>
                <p:ext uri="{D42A27DB-BD31-4B8C-83A1-F6EECF244321}">
                  <p14:modId xmlns:p14="http://schemas.microsoft.com/office/powerpoint/2010/main" val="3725451378"/>
                </p:ext>
              </p:extLst>
            </p:nvPr>
          </p:nvGraphicFramePr>
          <p:xfrm>
            <a:off x="3276600" y="657991"/>
            <a:ext cx="5200650" cy="26098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638800" y="1733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486400" y="2495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800600" y="1940197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5%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80134" y="1345278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446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3867150"/>
            <a:ext cx="735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276600" y="657991"/>
            <a:ext cx="5200650" cy="2609850"/>
            <a:chOff x="3276600" y="657991"/>
            <a:chExt cx="5200650" cy="2609850"/>
          </a:xfrm>
        </p:grpSpPr>
        <p:graphicFrame>
          <p:nvGraphicFramePr>
            <p:cNvPr id="6" name="Chart 5"/>
            <p:cNvGraphicFramePr/>
            <p:nvPr>
              <p:extLst>
                <p:ext uri="{D42A27DB-BD31-4B8C-83A1-F6EECF244321}">
                  <p14:modId xmlns:p14="http://schemas.microsoft.com/office/powerpoint/2010/main" val="385334770"/>
                </p:ext>
              </p:extLst>
            </p:nvPr>
          </p:nvGraphicFramePr>
          <p:xfrm>
            <a:off x="3276600" y="657991"/>
            <a:ext cx="5200650" cy="26098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638800" y="1733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2495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00600" y="1940197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5%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80134" y="1345278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5066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76600" y="657991"/>
            <a:ext cx="5200650" cy="2609850"/>
            <a:chOff x="3276600" y="657991"/>
            <a:chExt cx="5200650" cy="2609850"/>
          </a:xfrm>
        </p:grpSpPr>
        <p:graphicFrame>
          <p:nvGraphicFramePr>
            <p:cNvPr id="6" name="Chart 5"/>
            <p:cNvGraphicFramePr/>
            <p:nvPr/>
          </p:nvGraphicFramePr>
          <p:xfrm>
            <a:off x="3276600" y="657991"/>
            <a:ext cx="5200650" cy="26098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638800" y="1733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2495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00600" y="1940197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5%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80134" y="1345278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04800" y="3553572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98359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76600" y="657991"/>
            <a:ext cx="5200650" cy="2609850"/>
            <a:chOff x="3276600" y="657991"/>
            <a:chExt cx="5200650" cy="2609850"/>
          </a:xfrm>
        </p:grpSpPr>
        <p:graphicFrame>
          <p:nvGraphicFramePr>
            <p:cNvPr id="6" name="Chart 5"/>
            <p:cNvGraphicFramePr/>
            <p:nvPr/>
          </p:nvGraphicFramePr>
          <p:xfrm>
            <a:off x="3276600" y="657991"/>
            <a:ext cx="5200650" cy="26098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638800" y="1733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2495550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00600" y="1940197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5%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50472" y="1321832"/>
              <a:ext cx="9173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700096" y="4476750"/>
            <a:ext cx="540726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3303579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84355" y="4477599"/>
            <a:ext cx="308317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78493" y="3345555"/>
            <a:ext cx="5250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92" y="3807220"/>
            <a:ext cx="8678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0%;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0%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5%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%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78493" y="4238508"/>
            <a:ext cx="3921370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4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7" grpId="0"/>
      <p:bldP spid="18" grpId="0" animBg="1"/>
      <p:bldP spid="18" grpId="1" animBg="1"/>
      <p:bldP spid="19" grpId="0"/>
      <p:bldP spid="20" grpId="0"/>
      <p:bldP spid="21" grpId="0" animBg="1"/>
      <p:bldP spid="2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Chart 24"/>
          <p:cNvGraphicFramePr/>
          <p:nvPr>
            <p:extLst>
              <p:ext uri="{D42A27DB-BD31-4B8C-83A1-F6EECF244321}">
                <p14:modId xmlns:p14="http://schemas.microsoft.com/office/powerpoint/2010/main" val="2356883883"/>
              </p:ext>
            </p:extLst>
          </p:nvPr>
        </p:nvGraphicFramePr>
        <p:xfrm>
          <a:off x="3426324" y="1946642"/>
          <a:ext cx="5200650" cy="2609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718929911"/>
              </p:ext>
            </p:extLst>
          </p:nvPr>
        </p:nvGraphicFramePr>
        <p:xfrm>
          <a:off x="3439998" y="1932871"/>
          <a:ext cx="5200650" cy="2609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3" name="Pie 22"/>
          <p:cNvSpPr/>
          <p:nvPr/>
        </p:nvSpPr>
        <p:spPr>
          <a:xfrm>
            <a:off x="4800600" y="2620123"/>
            <a:ext cx="1878635" cy="1878635"/>
          </a:xfrm>
          <a:prstGeom prst="pie">
            <a:avLst>
              <a:gd name="adj1" fmla="val 15106692"/>
              <a:gd name="adj2" fmla="val 16200000"/>
            </a:avLst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Pie 3"/>
          <p:cNvSpPr/>
          <p:nvPr/>
        </p:nvSpPr>
        <p:spPr>
          <a:xfrm>
            <a:off x="4800600" y="2620123"/>
            <a:ext cx="1878635" cy="1878635"/>
          </a:xfrm>
          <a:prstGeom prst="pie">
            <a:avLst>
              <a:gd name="adj1" fmla="val 7616403"/>
              <a:gd name="adj2" fmla="val 15111225"/>
            </a:avLst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Pie 23"/>
          <p:cNvSpPr/>
          <p:nvPr/>
        </p:nvSpPr>
        <p:spPr>
          <a:xfrm>
            <a:off x="4813796" y="2620123"/>
            <a:ext cx="1878635" cy="1878635"/>
          </a:xfrm>
          <a:prstGeom prst="pie">
            <a:avLst>
              <a:gd name="adj1" fmla="val 1480521"/>
              <a:gd name="adj2" fmla="val 7777748"/>
            </a:avLst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Pie 21"/>
          <p:cNvSpPr/>
          <p:nvPr/>
        </p:nvSpPr>
        <p:spPr>
          <a:xfrm rot="14816978">
            <a:off x="4800599" y="2620121"/>
            <a:ext cx="1878635" cy="1878635"/>
          </a:xfrm>
          <a:prstGeom prst="pie">
            <a:avLst>
              <a:gd name="adj1" fmla="val 1418768"/>
              <a:gd name="adj2" fmla="val 8238084"/>
            </a:avLst>
          </a:prstGeom>
          <a:solidFill>
            <a:srgbClr val="FFFF2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27842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7996" y="3190109"/>
            <a:ext cx="91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95596" y="3952109"/>
            <a:ext cx="91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9796" y="3396756"/>
            <a:ext cx="91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42391" y="2759369"/>
            <a:ext cx="91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" y="49976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005392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637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  <p:bldGraphic spid="6" grpId="0">
        <p:bldAsOne/>
      </p:bldGraphic>
      <p:bldP spid="23" grpId="0" animBg="1"/>
      <p:bldP spid="23" grpId="1" animBg="1"/>
      <p:bldP spid="4" grpId="0" animBg="1"/>
      <p:bldP spid="4" grpId="1" animBg="1"/>
      <p:bldP spid="24" grpId="0" animBg="1"/>
      <p:bldP spid="24" grpId="1" animBg="1"/>
      <p:bldP spid="22" grpId="1" animBg="1"/>
      <p:bldP spid="22" grpId="2" animBg="1"/>
      <p:bldP spid="9" grpId="0"/>
      <p:bldP spid="10" grpId="0"/>
      <p:bldP spid="11" grpId="0"/>
      <p:bldP spid="12" grpId="0"/>
      <p:bldP spid="17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842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49976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005392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Chart 17"/>
          <p:cNvGraphicFramePr/>
          <p:nvPr/>
        </p:nvGraphicFramePr>
        <p:xfrm>
          <a:off x="3810000" y="2301054"/>
          <a:ext cx="5200650" cy="2609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72200" y="3376613"/>
            <a:ext cx="91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19800" y="4138613"/>
            <a:ext cx="91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0" y="3583260"/>
            <a:ext cx="91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83872" y="2964895"/>
            <a:ext cx="91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0" y="1843743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ê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315200" y="2876550"/>
            <a:ext cx="1600200" cy="1905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0" y="2399051"/>
            <a:ext cx="358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51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6" grpId="0"/>
      <p:bldP spid="27" grpId="0"/>
      <p:bldP spid="5" grpId="0" animBg="1"/>
      <p:bldP spid="5" grpId="1" animBg="1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"/>
  <p:tag name="ISPRING_PROJECT_FOLDER_UPDATED" val="1"/>
  <p:tag name="ISPRING_FIRST_PUBLISH" val="1"/>
  <p:tag name="FLASHSPRING_ZOOM_TAG" val="50"/>
  <p:tag name="ISPRING_UUID" val="{6682D584-0C7A-444E-AF2E-2817DC46210E}"/>
  <p:tag name="ISPRING_CURRENT_PLAYER_ID" val="universal"/>
  <p:tag name="ISPRING_LMS_API_VERSION" val="SCORM 1.2"/>
  <p:tag name="ISPRING_ULTRA_SCORM_COURCE_TITLE" val="BAIGIANG-SP1"/>
  <p:tag name="ISPRING_ULTRA_SCORM_COURSE_ID" val="EB3718F3-6E19-4BEA-BC13-85400B3A21B0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PRESENTATION_TITLE" val="BAIGIANG-SP1"/>
  <p:tag name="ISPRING_PRESENTER_PHOTO_0" val="png|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"/>
  <p:tag name="ISPRING_PRESENTER_PHOTO_1" val="png|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"/>
  <p:tag name="ISPRING_PRESENTERDATA_0" val="xJBpbmggVGjhu4sgSHXhu4c=|R2nDoW8gdmnDqm4=|aHVlYm9tQGdtYWlsLmNvbQ==|aHR0cDovL2MycXVhbmd0cnVuZy5jaGF1ZHVjLWJydnQuZWR1LnZuLw==|e0RCMzBDQkVCLTFBMUQtNEE1NS04OTUxLUQ0NUJCRDAxNzBENn0=||SVNQUklOR19QUkVTRU5URVJfUEhPVE9fMA==|MQ==|aHR0cDovL2MycXVhbmd0cnVuZy5jaGF1ZHVjLWJydnQuZWR1LnZuLw==|SVNQUklOR19QUkVTRU5URVJfUEhPVE9fMQ==|MDk3OTM5MTc2OA=="/>
  <p:tag name="ISPRING_PRESENTER_PHOTO_2" val="png|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"/>
  <p:tag name="ISPRING_PRESENTER_PHOTO_3" val="png|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"/>
  <p:tag name="ISPRING_PRESENTERDATA_1" val="xJBpbmggVGjhu4sgSHXhu4cg|R2nDoW8gdmnDqm4=|aHVlYm9tQGdtYWlsLmNvbQ==|aHR0cDovL2MycXVhbmd0cnVuZy5jaGF1ZHVjLWJydnQuZWR1LnZuLw==|e0E2NTMwRDQyLTNENUEtNDlFNy1CQ0Q1LUM0QUMxQTdDM0E5OX0=||SVNQUklOR19QUkVTRU5URVJfUEhPVE9fMg==|MQ==|aHR0cDovL2MycXVhbmd0cnVuZy5jaGF1ZHVjLWJydnQuZWR1LnZuLw==|SVNQUklOR19QUkVTRU5URVJfUEhPVE9fMw==|MDk3OTM5MTc2OA=="/>
  <p:tag name="ISPRING_PRESENTER_PHOTO_4" val="jpg|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"/>
  <p:tag name="ISPRING_COMPANY_LOGO" val="ISPRING_PRESENTER_PHOTO_4"/>
  <p:tag name="ISPRING_COMPANY_WEBSITE" val="http://c2quangtrung.chauduc-brvt.edu.vn/"/>
  <p:tag name="FLASHSPRING_PRESENTATION_REFERENCES" val=""/>
  <p:tag name="ISPRING_OUTPUT_FOLDER" val="D:\ELEARNING LOP 6 2021\BAI GIANG _SP1 - HINH CO TRUC DOI XUNG"/>
  <p:tag name="ISPRING_RESOURCE_FOLDER" val="D:\ELEARNING LOP 6 2021\THUMUCNGUON_SP1\THUMUCNGUON-SP1\"/>
  <p:tag name="ISPRING_PRESENTATION_PATH" val="D:\ELEARNING LOP 6 2021\THUMUCNGUON_SP1\THUMUCNGUON-SP1.pptx"/>
  <p:tag name="ISPRING_SCREEN_RECS_UPDATED" val="D:\ELEARNING LOP 6 2021\THUMUCNGUON_SP1\THUMUCNGUON-SP1\"/>
  <p:tag name="ISPRING_PLAYERS_CUSTOMIZATION_2" val="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"/>
  <p:tag name="ISPRING_PRESENTATION_INFO_2" val="&lt;?xml version=&quot;1.0&quot; encoding=&quot;UTF-8&quot; standalone=&quot;no&quot; ?&gt;&#10;&lt;presentation2&gt;&#10;&#10;  &lt;slides&gt;&#10;    &lt;slide id=&quot;{173E77B6-58B7-40C5-8121-503C7006C8DE}&quot; pptId=&quot;348&quot;/&gt;&#10;    &lt;slide id=&quot;{6E51AC68-A230-4467-AFA5-F2515A2558D7}&quot; pptId=&quot;352&quot;/&gt;&#10;    &lt;slide id=&quot;{1BBEE34C-CDD9-4CD6-BA0A-BAC329D3A3C6}&quot; pptId=&quot;315&quot;/&gt;&#10;    &lt;slide id=&quot;{3A12122A-4FEE-46F5-A92C-2B6B75979879}&quot; pptId=&quot;316&quot;/&gt;&#10;    &lt;slide id=&quot;{A0F82F70-0B81-4610-AF44-9FD4D8C901BC}&quot; pptId=&quot;328&quot;/&gt;&#10;    &lt;slide id=&quot;{F9CF96FE-E177-4A73-B4A1-53D2EC192208}&quot; pptId=&quot;329&quot;/&gt;&#10;    &lt;slide id=&quot;{2AE1A91F-66DF-4EDC-8983-8053D1C798BE}&quot; pptId=&quot;299&quot;/&gt;&#10;    &lt;slide id=&quot;{430C39D0-7DBC-4B22-809D-F192E2A08316}&quot; pptId=&quot;285&quot;/&gt;&#10;    &lt;slide id=&quot;{C5D6C19B-F65E-4221-B577-DBF19A67A8EF}&quot; pptId=&quot;321&quot;/&gt;&#10;    &lt;slide id=&quot;{16A719EC-6DE9-4CEF-8E57-01CBE079B1BA}&quot; pptId=&quot;350&quot;/&gt;&#10;    &lt;slide id=&quot;{F221C67B-189F-475A-A593-5B03C92C69FF}&quot; pptId=&quot;266&quot;/&gt;&#10;    &lt;slide id=&quot;{1E1E3143-2DA9-45A7-9A58-7005A48943B5}&quot; pptId=&quot;323&quot;/&gt;&#10;    &lt;slide id=&quot;{D8DDBB63-DC34-4250-937F-5B6612490DC0}&quot; pptId=&quot;330&quot;/&gt;&#10;    &lt;slide id=&quot;{BBA7F11E-4E59-4EC4-81D9-282076C84A31}&quot; pptId=&quot;267&quot;/&gt;&#10;    &lt;slide id=&quot;{B5D3B3F2-13A5-4908-B96E-C61DD9A3D57F}&quot; pptId=&quot;331&quot;/&gt;&#10;    &lt;slide id=&quot;{4679E41A-714E-4F40-86B2-05FBF9A2621E}&quot; pptId=&quot;300&quot;/&gt;&#10;    &lt;slide id=&quot;{1E3BF867-4740-467A-9B41-BDEBE38CF89A}&quot; pptId=&quot;332&quot;/&gt;&#10;    &lt;slide id=&quot;{28D09F6D-E7F2-4581-8F38-10BAB7E4982B}&quot; pptId=&quot;290&quot;/&gt;&#10;    &lt;slide id=&quot;{1D0B7023-B79E-49C8-B0AA-C146B8CFEC49}&quot; pptId=&quot;333&quot;/&gt;&#10;    &lt;slide id=&quot;{4A70D453-3946-401A-8529-7958EDC2E78B}&quot; pptId=&quot;334&quot;/&gt;&#10;    &lt;slide id=&quot;{21BDD239-16A1-4418-AC3E-A8FB286DA6BB}&quot; pptId=&quot;335&quot;/&gt;&#10;    &lt;slide id=&quot;{78A77AE1-C55B-41E9-AEA6-F6FDADE46544}&quot; pptId=&quot;304&quot;/&gt;&#10;    &lt;slide id=&quot;{E9E29BF5-7D76-47C8-AC73-CBEB629B45B3}&quot; pptId=&quot;336&quot;/&gt;&#10;    &lt;slide id=&quot;{02538CA8-E948-464E-AD3A-EBD64A735C29}&quot; pptId=&quot;295&quot;/&gt;&#10;    &lt;slide id=&quot;{B2BA8E12-7855-4D14-BA1C-3E2DA8242F1E}&quot; pptId=&quot;351&quot;/&gt;&#10;    &lt;slide id=&quot;{4BC730F7-411A-477A-9AAC-8C1930BBC7E5}&quot; pptId=&quot;270&quot;/&gt;&#10;    &lt;slide id=&quot;{A15B3A7F-5BE1-4338-877A-96C347ACCA97}&quot; pptId=&quot;338&quot;/&gt;&#10;    &lt;slide id=&quot;{E5A06E08-B161-4C9C-9681-025D3DB1320F}&quot; pptId=&quot;317&quot;/&gt;&#10;    &lt;slide id=&quot;{2ED409EB-FAEA-4CDE-9A22-2E91CB1343A9}&quot; pptId=&quot;337&quot;/&gt;&#10;    &lt;slide id=&quot;{3E4BFA49-D704-41B7-AF89-B93DFE7E68B1}&quot; pptId=&quot;318&quot;/&gt;&#10;    &lt;slide id=&quot;{2F876FFF-F6E1-4252-8375-7EF25FC4FA52}&quot; pptId=&quot;339&quot;/&gt;&#10;    &lt;slide id=&quot;{F04A1D9F-C9A7-4498-BD1F-BBFD1FE26F4D}&quot; pptId=&quot;319&quot;/&gt;&#10;    &lt;slide id=&quot;{84C207D1-23BA-4620-B836-1AE11851408F}&quot; pptId=&quot;340&quot;/&gt;&#10;    &lt;slide id=&quot;{64E00133-A88C-4431-9B89-5AB9B458BFAB}&quot; pptId=&quot;320&quot;/&gt;&#10;    &lt;slide id=&quot;{83518B05-AB0A-4102-9B1C-F6017FDA0E1C}&quot; pptId=&quot;275&quot;/&gt;&#10;    &lt;slide id=&quot;{63EED57D-D406-4159-96B2-39366BB589AA}&quot; pptId=&quot;344&quot;/&gt;&#10;    &lt;slide id=&quot;{321B596B-DC18-4CEF-8199-9547AEA8D63A}&quot; pptId=&quot;276&quot;/&gt;&#10;  &lt;/slides&gt;&#10;&#10;  &lt;narration&gt;&#10;    &lt;audioTracks&gt;&#10;      &lt;audioTrack muted=&quot;false&quot; name=&quot;sd2&quot; resource=&quot;c0a3918a&quot; slideId=&quot;{3A12122A-4FEE-46F5-A92C-2B6B75979879}&quot; startTime=&quot;0&quot; stepIndex=&quot;0&quot; volume=&quot;1&quot;&gt;&#10;        &lt;audio channels=&quot;1&quot; format=&quot;s16p&quot; sampleRate=&quot;44100&quot;/&gt;&#10;      &lt;/audioTrack&gt;&#10;      &lt;audioTrack muted=&quot;false&quot; name=&quot;k6&quot; resource=&quot;4cc2386e&quot; slideId=&quot;{2AE1A91F-66DF-4EDC-8983-8053D1C798BE}&quot; startTime=&quot;0&quot; stepIndex=&quot;0&quot; volume=&quot;1&quot;&gt;&#10;        &lt;audio channels=&quot;1&quot; format=&quot;s16p&quot; sampleRate=&quot;44100&quot;/&gt;&#10;      &lt;/audioTrack&gt;&#10;      &lt;audioTrack muted=&quot;false&quot; name=&quot;k7&quot; resource=&quot;060744b0&quot; slideId=&quot;{430C39D0-7DBC-4B22-809D-F192E2A08316}&quot; startTime=&quot;0&quot; stepIndex=&quot;0&quot; volume=&quot;1&quot;&gt;&#10;        &lt;audio channels=&quot;1&quot; format=&quot;s16p&quot; sampleRate=&quot;44100&quot;/&gt;&#10;      &lt;/audioTrack&gt;&#10;      &lt;audioTrack muted=&quot;false&quot; name=&quot;k8&quot; resource=&quot;807e1977&quot; slideId=&quot;{C5D6C19B-F65E-4221-B577-DBF19A67A8EF}&quot; startTime=&quot;0&quot; stepIndex=&quot;0&quot; volume=&quot;1&quot;&gt;&#10;        &lt;audio channels=&quot;1&quot; format=&quot;s16p&quot; sampleRate=&quot;44100&quot;/&gt;&#10;      &lt;/audioTrack&gt;&#10;      &lt;audioTrack muted=&quot;false&quot; name=&quot;k9&quot; resource=&quot;27df33d7&quot; slideId=&quot;{F221C67B-189F-475A-A593-5B03C92C69FF}&quot; startTime=&quot;0&quot; stepIndex=&quot;0&quot; volume=&quot;1&quot;&gt;&#10;        &lt;audio channels=&quot;1&quot; format=&quot;s16p&quot; sampleRate=&quot;44100&quot;/&gt;&#10;      &lt;/audioTrack&gt;&#10;      &lt;audioTrack muted=&quot;false&quot; name=&quot;k10&quot; resource=&quot;4c6b8b8d&quot; slideId=&quot;{1E1E3143-2DA9-45A7-9A58-7005A48943B5}&quot; startTime=&quot;0&quot; stepIndex=&quot;0&quot; volume=&quot;1&quot;&gt;&#10;        &lt;audio channels=&quot;1&quot; format=&quot;s16p&quot; sampleRate=&quot;44100&quot;/&gt;&#10;      &lt;/audioTrack&gt;&#10;      &lt;audioTrack muted=&quot;false&quot; name=&quot;k13&quot; resource=&quot;435ad8b0&quot; slideId=&quot;{BBA7F11E-4E59-4EC4-81D9-282076C84A31}&quot; startTime=&quot;0&quot; stepIndex=&quot;0&quot; volume=&quot;1&quot;&gt;&#10;        &lt;audio channels=&quot;1&quot; format=&quot;s16p&quot; sampleRate=&quot;44100&quot;/&gt;&#10;      &lt;/audioTrack&gt;&#10;      &lt;audioTrack muted=&quot;false&quot; name=&quot;k15&quot; resource=&quot;618d5d71&quot; slideId=&quot;{4679E41A-714E-4F40-86B2-05FBF9A2621E}&quot; startTime=&quot;0&quot; stepIndex=&quot;0&quot; volume=&quot;1&quot;&gt;&#10;        &lt;audio channels=&quot;1&quot; format=&quot;s16p&quot; sampleRate=&quot;44100&quot;/&gt;&#10;      &lt;/audioTrack&gt;&#10;      &lt;audioTrack muted=&quot;false&quot; name=&quot;k17&quot; resource=&quot;a81a75cc&quot; slideId=&quot;{28D09F6D-E7F2-4581-8F38-10BAB7E4982B}&quot; startTime=&quot;0&quot; stepIndex=&quot;0&quot; volume=&quot;1&quot;&gt;&#10;        &lt;audio channels=&quot;1&quot; format=&quot;s16p&quot; sampleRate=&quot;44100&quot;/&gt;&#10;      &lt;/audioTrack&gt;&#10;      &lt;audioTrack muted=&quot;false&quot; name=&quot;k23&quot; resource=&quot;2fa4d03f&quot; slideId=&quot;{78A77AE1-C55B-41E9-AEA6-F6FDADE46544}&quot; startTime=&quot;0&quot; stepIndex=&quot;0&quot; volume=&quot;1&quot;&gt;&#10;        &lt;audio channels=&quot;1&quot; format=&quot;s16p&quot; sampleRate=&quot;44100&quot;/&gt;&#10;      &lt;/audioTrack&gt;&#10;      &lt;audioTrack muted=&quot;false&quot; name=&quot;k25&quot; resource=&quot;82ef150c&quot; slideId=&quot;{02538CA8-E948-464E-AD3A-EBD64A735C29}&quot; startTime=&quot;0&quot; stepIndex=&quot;0&quot; volume=&quot;1&quot;&gt;&#10;        &lt;audio channels=&quot;1&quot; format=&quot;s16p&quot; sampleRate=&quot;44100&quot;/&gt;&#10;      &lt;/audioTrack&gt;&#10;      &lt;audioTrack muted=&quot;false&quot; name=&quot;k26&quot; resource=&quot;7a8f8122&quot; slideId=&quot;{4BC730F7-411A-477A-9AAC-8C1930BBC7E5}&quot; startTime=&quot;0&quot; stepIndex=&quot;0&quot; volume=&quot;1&quot;&gt;&#10;        &lt;audio channels=&quot;1&quot; format=&quot;s16p&quot; sampleRate=&quot;44100&quot;/&gt;&#10;      &lt;/audioTrack&gt;&#10;      &lt;audioTrack muted=&quot;false&quot; name=&quot;k28&quot; resource=&quot;30fd371a&quot; slideId=&quot;{E5A06E08-B161-4C9C-9681-025D3DB1320F}&quot; startTime=&quot;0&quot; stepIndex=&quot;0&quot; volume=&quot;1&quot;&gt;&#10;        &lt;audio channels=&quot;1&quot; format=&quot;s16p&quot; sampleRate=&quot;44100&quot;/&gt;&#10;      &lt;/audioTrack&gt;&#10;      &lt;audioTrack muted=&quot;false&quot; name=&quot;k30&quot; resource=&quot;d735dfe0&quot; slideId=&quot;{3E4BFA49-D704-41B7-AF89-B93DFE7E68B1}&quot; startTime=&quot;0&quot; stepIndex=&quot;0&quot; volume=&quot;1&quot;&gt;&#10;        &lt;audio channels=&quot;1&quot; format=&quot;s16p&quot; sampleRate=&quot;44100&quot;/&gt;&#10;      &lt;/audioTrack&gt;&#10;      &lt;audioTrack muted=&quot;false&quot; name=&quot;k32&quot; resource=&quot;1187a9c8&quot; slideId=&quot;{F04A1D9F-C9A7-4498-BD1F-BBFD1FE26F4D}&quot; startTime=&quot;0&quot; stepIndex=&quot;0&quot; volume=&quot;1&quot;&gt;&#10;        &lt;audio channels=&quot;1&quot; format=&quot;s16p&quot; sampleRate=&quot;44100&quot;/&gt;&#10;      &lt;/audioTrack&gt;&#10;      &lt;audioTrack muted=&quot;false&quot; name=&quot;k34&quot; resource=&quot;1878448e&quot; slideId=&quot;{64E00133-A88C-4431-9B89-5AB9B458BFAB}&quot; startTime=&quot;0&quot; stepIndex=&quot;0&quot; volume=&quot;1&quot;&gt;&#10;        &lt;audio channels=&quot;1&quot; format=&quot;s16p&quot; sampleRate=&quot;44100&quot;/&gt;&#10;      &lt;/audioTrack&gt;&#10;      &lt;audioTrack muted=&quot;false&quot; name=&quot;k35&quot; resource=&quot;f43d5321&quot; slideId=&quot;{83518B05-AB0A-4102-9B1C-F6017FDA0E1C}&quot; startTime=&quot;0&quot; stepIndex=&quot;0&quot; volume=&quot;1&quot;&gt;&#10;        &lt;audio channels=&quot;1&quot; format=&quot;s16p&quot; sampleRate=&quot;44100&quot;/&gt;&#10;      &lt;/audioTrack&gt;&#10;      &lt;audioTrack muted=&quot;false&quot; name=&quot;olympia&quot; resource=&quot;984be614&quot; slideId=&quot;{321B596B-DC18-4CEF-8199-9547AEA8D63A}&quot; startTime=&quot;0&quot; stepIndex=&quot;0&quot; volume=&quot;1&quot;&gt;&#10;        &lt;audio channels=&quot;2&quot; format=&quot;s16p&quot; sampleRate=&quot;44100&quot;/&gt;&#10;      &lt;/audioTrack&gt;&#10;      &lt;audioTrack muted=&quot;false&quot; name=&quot;tong ketbaihoc&quot; resource=&quot;b682a7c6&quot; slideId=&quot;{63EED57D-D406-4159-96B2-39366BB589AA}&quot; startTime=&quot;0&quot; stepIndex=&quot;0&quot; volume=&quot;1&quot;&gt;&#10;        &lt;audio channels=&quot;1&quot; format=&quot;s16p&quot; sampleRate=&quot;44100&quot;/&gt;&#10;      &lt;/audioTrack&gt;&#10;      &lt;audioTrack muted=&quot;false&quot; name=&quot;mucitue&quot; resource=&quot;d9eeb5dd&quot; slideId=&quot;{1BBEE34C-CDD9-4CD6-BA0A-BAC329D3A3C6}&quot; startTime=&quot;0&quot; stepIndex=&quot;0&quot; volume=&quot;1&quot;&gt;&#10;        &lt;audio channels=&quot;1&quot; format=&quot;s16p&quot; sampleRate=&quot;44100&quot;/&gt;&#10;      &lt;/audioTrack&gt;&#10;      &lt;audioTrack muted=&quot;false&quot; name=&quot;BanGiaoHuongDinhMenh-HoaTau-3088989 00_00_00-00_00_50&quot; resource=&quot;a24d9f4d&quot; slideId=&quot;&quot; startTime=&quot;0&quot; volume=&quot;1&quot;&gt;&#10;        &lt;audio channels=&quot;2&quot; format=&quot;s16p&quot; sampleRate=&quot;44100&quot;/&gt;&#10;      &lt;/audioTrack&gt;&#10;      &lt;audioTrack muted=&quot;false&quot; name=&quot;BanGiaoHuongDinhMenh-HoaTau-3088989 00_00_00-00_00_50 (2)&quot; resource=&quot;87e9225c&quot; slideId=&quot;{173E77B6-58B7-40C5-8121-503C7006C8DE}&quot; startTime=&quot;0&quot; stepIndex=&quot;0&quot; volume=&quot;1&quot;&gt;&#10;        &lt;audio channels=&quot;2&quot; format=&quot;s16p&quot; sampleRate=&quot;44100&quot;/&gt;&#10;      &lt;/audioTrack&gt;&#10;    &lt;/audioTracks&gt;&#10;    &lt;videoTracks/&gt;&#10;  &lt;/narration&gt;&#10;&#10;&lt;/presentation2&gt;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9</TotalTime>
  <Words>2087</Words>
  <Application>Microsoft Office PowerPoint</Application>
  <PresentationFormat>On-screen Show (16:9)</PresentationFormat>
  <Paragraphs>316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GIANG-SP1</dc:title>
  <dc:creator>Admin</dc:creator>
  <cp:lastModifiedBy>Tran Thi Hai</cp:lastModifiedBy>
  <cp:revision>858</cp:revision>
  <dcterms:created xsi:type="dcterms:W3CDTF">2021-10-10T07:44:00Z</dcterms:created>
  <dcterms:modified xsi:type="dcterms:W3CDTF">2025-12-14T09:26:19Z</dcterms:modified>
</cp:coreProperties>
</file>